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049F52" w14:textId="77777777" w:rsidR="007D172F" w:rsidRPr="00FF6CCD" w:rsidRDefault="007D172F" w:rsidP="00FF6CCD">
      <w:pPr>
        <w:spacing w:after="0"/>
        <w:rPr>
          <w:lang w:val="uk-UA"/>
        </w:rPr>
      </w:pPr>
    </w:p>
    <w:p w14:paraId="46E306C4" w14:textId="2193C54B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>Міністерство освіти і науки України</w:t>
      </w:r>
    </w:p>
    <w:p w14:paraId="7A77CEF3" w14:textId="13766DDC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>Сумський державний університет</w:t>
      </w:r>
    </w:p>
    <w:p w14:paraId="6C908340" w14:textId="77777777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 xml:space="preserve">Кафедра комп’ютерних наук </w:t>
      </w:r>
    </w:p>
    <w:p w14:paraId="744CB8A6" w14:textId="3B3CFA31" w:rsidR="007D172F" w:rsidRPr="00FF6CCD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>Секція інформаційно-комунікаційних технологій</w:t>
      </w:r>
    </w:p>
    <w:p w14:paraId="501DC8AB" w14:textId="77777777" w:rsidR="007D172F" w:rsidRDefault="007D172F" w:rsidP="00FF6CCD">
      <w:pPr>
        <w:spacing w:after="0" w:line="360" w:lineRule="auto"/>
        <w:jc w:val="center"/>
        <w:rPr>
          <w:lang w:val="en-US"/>
        </w:rPr>
      </w:pPr>
    </w:p>
    <w:p w14:paraId="49205811" w14:textId="77777777" w:rsidR="007D172F" w:rsidRDefault="007D172F" w:rsidP="00FF6CCD">
      <w:pPr>
        <w:spacing w:after="0" w:line="360" w:lineRule="auto"/>
        <w:jc w:val="center"/>
        <w:rPr>
          <w:lang w:val="en-US"/>
        </w:rPr>
      </w:pPr>
    </w:p>
    <w:p w14:paraId="1ED05EF1" w14:textId="77777777" w:rsidR="007D172F" w:rsidRDefault="007D172F" w:rsidP="00FF6CCD">
      <w:pPr>
        <w:spacing w:after="0" w:line="360" w:lineRule="auto"/>
        <w:jc w:val="center"/>
        <w:rPr>
          <w:lang w:val="en-US"/>
        </w:rPr>
      </w:pPr>
    </w:p>
    <w:p w14:paraId="66FFF47C" w14:textId="77777777" w:rsidR="007D172F" w:rsidRDefault="007D172F" w:rsidP="00FF6CCD">
      <w:pPr>
        <w:spacing w:after="0" w:line="360" w:lineRule="auto"/>
        <w:jc w:val="center"/>
        <w:rPr>
          <w:lang w:val="en-US"/>
        </w:rPr>
      </w:pPr>
    </w:p>
    <w:p w14:paraId="75362920" w14:textId="3AD70C4F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 xml:space="preserve">Пояснювальна записка </w:t>
      </w:r>
    </w:p>
    <w:p w14:paraId="30F4F6BA" w14:textId="77777777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 xml:space="preserve">до курсової роботи </w:t>
      </w:r>
    </w:p>
    <w:p w14:paraId="577392C6" w14:textId="77777777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 xml:space="preserve">з дисципліни </w:t>
      </w:r>
    </w:p>
    <w:p w14:paraId="3560990A" w14:textId="77777777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 xml:space="preserve">«Програмування» </w:t>
      </w:r>
    </w:p>
    <w:p w14:paraId="04CB8054" w14:textId="77777777" w:rsidR="007D172F" w:rsidRDefault="007D172F" w:rsidP="00FF6CCD">
      <w:pPr>
        <w:spacing w:after="0" w:line="360" w:lineRule="auto"/>
        <w:jc w:val="center"/>
        <w:rPr>
          <w:lang w:val="en-US"/>
        </w:rPr>
      </w:pPr>
    </w:p>
    <w:p w14:paraId="4861443D" w14:textId="77777777" w:rsidR="007D172F" w:rsidRDefault="007D172F" w:rsidP="00FF6CCD">
      <w:pPr>
        <w:spacing w:after="0" w:line="360" w:lineRule="auto"/>
        <w:rPr>
          <w:lang w:val="uk-UA"/>
        </w:rPr>
      </w:pPr>
    </w:p>
    <w:p w14:paraId="15701A41" w14:textId="77777777" w:rsidR="007D172F" w:rsidRDefault="007D172F" w:rsidP="00FF6CCD">
      <w:pPr>
        <w:spacing w:after="0" w:line="360" w:lineRule="auto"/>
        <w:jc w:val="center"/>
        <w:rPr>
          <w:lang w:val="uk-UA"/>
        </w:rPr>
      </w:pPr>
    </w:p>
    <w:p w14:paraId="441727D5" w14:textId="77777777" w:rsidR="007D172F" w:rsidRDefault="007D172F" w:rsidP="00FF6CCD">
      <w:pPr>
        <w:spacing w:after="0" w:line="360" w:lineRule="auto"/>
        <w:jc w:val="center"/>
        <w:rPr>
          <w:lang w:val="uk-UA"/>
        </w:rPr>
      </w:pPr>
    </w:p>
    <w:p w14:paraId="44649EFA" w14:textId="77777777" w:rsidR="007D172F" w:rsidRPr="007D172F" w:rsidRDefault="007D172F" w:rsidP="00FF6CCD">
      <w:pPr>
        <w:spacing w:after="0" w:line="360" w:lineRule="auto"/>
        <w:jc w:val="center"/>
        <w:rPr>
          <w:lang w:val="uk-UA"/>
        </w:rPr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7D172F" w14:paraId="3838BAB6" w14:textId="77777777" w:rsidTr="007D172F">
        <w:tc>
          <w:tcPr>
            <w:tcW w:w="4955" w:type="dxa"/>
          </w:tcPr>
          <w:p w14:paraId="7D201286" w14:textId="44DEA602" w:rsidR="007D172F" w:rsidRPr="00FF6CCD" w:rsidRDefault="007D172F" w:rsidP="00FF6CCD">
            <w:pPr>
              <w:spacing w:line="360" w:lineRule="auto"/>
              <w:ind w:firstLine="32"/>
              <w:rPr>
                <w:lang w:val="uk-UA"/>
              </w:rPr>
            </w:pPr>
            <w:r w:rsidRPr="007D172F">
              <w:rPr>
                <w:lang w:val="uk-UA"/>
              </w:rPr>
              <w:t xml:space="preserve">Викладач </w:t>
            </w:r>
          </w:p>
        </w:tc>
        <w:tc>
          <w:tcPr>
            <w:tcW w:w="4956" w:type="dxa"/>
          </w:tcPr>
          <w:p w14:paraId="52739C1C" w14:textId="66902697" w:rsidR="007D172F" w:rsidRPr="00FF6CCD" w:rsidRDefault="007D172F" w:rsidP="00FF6CCD">
            <w:pPr>
              <w:spacing w:line="360" w:lineRule="auto"/>
              <w:ind w:firstLine="32"/>
              <w:jc w:val="right"/>
              <w:rPr>
                <w:lang w:val="uk-UA"/>
              </w:rPr>
            </w:pPr>
            <w:r w:rsidRPr="00FF6CCD">
              <w:rPr>
                <w:lang w:val="uk-UA"/>
              </w:rPr>
              <w:t>Прокопенко Володимир Миколайович</w:t>
            </w:r>
          </w:p>
        </w:tc>
      </w:tr>
      <w:tr w:rsidR="007D172F" w14:paraId="043F730A" w14:textId="77777777" w:rsidTr="007D172F">
        <w:tc>
          <w:tcPr>
            <w:tcW w:w="4955" w:type="dxa"/>
          </w:tcPr>
          <w:p w14:paraId="735F981A" w14:textId="2C9368A7" w:rsidR="007D172F" w:rsidRPr="00FF6CCD" w:rsidRDefault="007D172F" w:rsidP="00FF6CCD">
            <w:pPr>
              <w:spacing w:line="360" w:lineRule="auto"/>
              <w:ind w:firstLine="32"/>
              <w:rPr>
                <w:lang w:val="uk-UA"/>
              </w:rPr>
            </w:pPr>
            <w:r w:rsidRPr="007D172F">
              <w:rPr>
                <w:lang w:val="uk-UA"/>
              </w:rPr>
              <w:t xml:space="preserve">Студент </w:t>
            </w:r>
          </w:p>
        </w:tc>
        <w:tc>
          <w:tcPr>
            <w:tcW w:w="4956" w:type="dxa"/>
          </w:tcPr>
          <w:p w14:paraId="355B224B" w14:textId="60CDCF4F" w:rsidR="007D172F" w:rsidRPr="007D172F" w:rsidRDefault="007D172F" w:rsidP="00FF6CCD">
            <w:pPr>
              <w:spacing w:line="360" w:lineRule="auto"/>
              <w:ind w:firstLine="32"/>
              <w:jc w:val="right"/>
              <w:rPr>
                <w:lang w:val="uk-UA"/>
              </w:rPr>
            </w:pPr>
            <w:proofErr w:type="spellStart"/>
            <w:r>
              <w:rPr>
                <w:lang w:val="uk-UA"/>
              </w:rPr>
              <w:t>Статівка</w:t>
            </w:r>
            <w:proofErr w:type="spellEnd"/>
            <w:r>
              <w:rPr>
                <w:lang w:val="uk-UA"/>
              </w:rPr>
              <w:t xml:space="preserve"> Анастасія Сергіївна</w:t>
            </w:r>
          </w:p>
        </w:tc>
      </w:tr>
      <w:tr w:rsidR="007D172F" w14:paraId="0EA5C64E" w14:textId="77777777" w:rsidTr="007D172F">
        <w:tc>
          <w:tcPr>
            <w:tcW w:w="4955" w:type="dxa"/>
          </w:tcPr>
          <w:p w14:paraId="112CE74E" w14:textId="021D5B1C" w:rsidR="007D172F" w:rsidRPr="00FF6CCD" w:rsidRDefault="007D172F" w:rsidP="00FF6CCD">
            <w:pPr>
              <w:spacing w:line="360" w:lineRule="auto"/>
              <w:ind w:firstLine="32"/>
              <w:rPr>
                <w:lang w:val="uk-UA"/>
              </w:rPr>
            </w:pPr>
            <w:r w:rsidRPr="007D172F">
              <w:rPr>
                <w:lang w:val="uk-UA"/>
              </w:rPr>
              <w:t>Група</w:t>
            </w:r>
          </w:p>
        </w:tc>
        <w:tc>
          <w:tcPr>
            <w:tcW w:w="4956" w:type="dxa"/>
          </w:tcPr>
          <w:p w14:paraId="02B2564F" w14:textId="056DEEFB" w:rsidR="007D172F" w:rsidRPr="007D172F" w:rsidRDefault="007D172F" w:rsidP="00FF6CCD">
            <w:pPr>
              <w:spacing w:line="360" w:lineRule="auto"/>
              <w:ind w:firstLine="32"/>
              <w:jc w:val="right"/>
              <w:rPr>
                <w:lang w:val="uk-UA"/>
              </w:rPr>
            </w:pPr>
            <w:r>
              <w:rPr>
                <w:lang w:val="uk-UA"/>
              </w:rPr>
              <w:t>КН-42/2</w:t>
            </w:r>
          </w:p>
        </w:tc>
      </w:tr>
      <w:tr w:rsidR="007D172F" w14:paraId="6DE2EFB4" w14:textId="77777777" w:rsidTr="007D172F">
        <w:tc>
          <w:tcPr>
            <w:tcW w:w="4955" w:type="dxa"/>
          </w:tcPr>
          <w:p w14:paraId="08B55B42" w14:textId="32776DD2" w:rsidR="007D172F" w:rsidRPr="007D172F" w:rsidRDefault="007D172F" w:rsidP="00FF6CCD">
            <w:pPr>
              <w:spacing w:line="360" w:lineRule="auto"/>
              <w:ind w:firstLine="32"/>
              <w:rPr>
                <w:lang w:val="en-US"/>
              </w:rPr>
            </w:pPr>
            <w:r w:rsidRPr="007D172F">
              <w:rPr>
                <w:lang w:val="uk-UA"/>
              </w:rPr>
              <w:t xml:space="preserve">Варіант </w:t>
            </w:r>
          </w:p>
        </w:tc>
        <w:tc>
          <w:tcPr>
            <w:tcW w:w="4956" w:type="dxa"/>
          </w:tcPr>
          <w:p w14:paraId="307AB0F2" w14:textId="5690A8E2" w:rsidR="007D172F" w:rsidRPr="007D172F" w:rsidRDefault="007D172F" w:rsidP="00FF6CCD">
            <w:pPr>
              <w:spacing w:line="360" w:lineRule="auto"/>
              <w:ind w:firstLine="32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</w:p>
        </w:tc>
      </w:tr>
    </w:tbl>
    <w:p w14:paraId="2436120A" w14:textId="77777777" w:rsidR="00FF6CCD" w:rsidRPr="00FF6CCD" w:rsidRDefault="00FF6CCD" w:rsidP="00FF6CCD">
      <w:pPr>
        <w:spacing w:after="0" w:line="360" w:lineRule="auto"/>
        <w:rPr>
          <w:lang w:val="uk-UA"/>
        </w:rPr>
      </w:pPr>
    </w:p>
    <w:p w14:paraId="0B01BB93" w14:textId="77777777" w:rsidR="007D172F" w:rsidRDefault="007D172F" w:rsidP="00FF6CCD">
      <w:pPr>
        <w:spacing w:after="0" w:line="360" w:lineRule="auto"/>
        <w:ind w:firstLine="709"/>
        <w:jc w:val="center"/>
        <w:rPr>
          <w:lang w:val="en-US"/>
        </w:rPr>
      </w:pPr>
    </w:p>
    <w:p w14:paraId="0E997100" w14:textId="77777777" w:rsidR="007D172F" w:rsidRDefault="007D172F" w:rsidP="00FF6CCD">
      <w:pPr>
        <w:spacing w:after="0" w:line="360" w:lineRule="auto"/>
        <w:ind w:firstLine="709"/>
        <w:jc w:val="center"/>
        <w:rPr>
          <w:lang w:val="en-US"/>
        </w:rPr>
      </w:pPr>
    </w:p>
    <w:p w14:paraId="5FFE10F0" w14:textId="77777777" w:rsidR="007D172F" w:rsidRDefault="007D172F" w:rsidP="00FF6CCD">
      <w:pPr>
        <w:spacing w:after="0" w:line="360" w:lineRule="auto"/>
        <w:ind w:firstLine="709"/>
        <w:jc w:val="center"/>
        <w:rPr>
          <w:lang w:val="en-US"/>
        </w:rPr>
      </w:pPr>
    </w:p>
    <w:p w14:paraId="1DCC3C2E" w14:textId="77777777" w:rsidR="007D172F" w:rsidRDefault="007D172F" w:rsidP="00FF6CCD">
      <w:pPr>
        <w:spacing w:after="0" w:line="360" w:lineRule="auto"/>
        <w:ind w:firstLine="709"/>
        <w:jc w:val="center"/>
        <w:rPr>
          <w:lang w:val="en-US"/>
        </w:rPr>
      </w:pPr>
    </w:p>
    <w:p w14:paraId="6420B444" w14:textId="77777777" w:rsidR="007D172F" w:rsidRPr="007D172F" w:rsidRDefault="007D172F" w:rsidP="00FF6CCD">
      <w:pPr>
        <w:spacing w:after="0" w:line="360" w:lineRule="auto"/>
        <w:ind w:firstLine="709"/>
        <w:jc w:val="center"/>
        <w:rPr>
          <w:lang w:val="uk-UA"/>
        </w:rPr>
      </w:pPr>
    </w:p>
    <w:p w14:paraId="39EC5F4E" w14:textId="77777777" w:rsidR="007D172F" w:rsidRPr="00FF6CCD" w:rsidRDefault="007D172F" w:rsidP="00FF6CCD">
      <w:pPr>
        <w:spacing w:after="0" w:line="360" w:lineRule="auto"/>
        <w:rPr>
          <w:lang w:val="uk-UA"/>
        </w:rPr>
      </w:pPr>
    </w:p>
    <w:p w14:paraId="1CAB1897" w14:textId="5551FE2B" w:rsidR="007D172F" w:rsidRDefault="007D172F" w:rsidP="00FF6CCD">
      <w:pPr>
        <w:spacing w:after="0" w:line="360" w:lineRule="auto"/>
        <w:jc w:val="center"/>
        <w:rPr>
          <w:lang w:val="uk-UA"/>
        </w:rPr>
      </w:pPr>
      <w:r w:rsidRPr="007D172F">
        <w:rPr>
          <w:lang w:val="uk-UA"/>
        </w:rPr>
        <w:t>Суми – 2025</w:t>
      </w:r>
    </w:p>
    <w:p w14:paraId="1CB7DB01" w14:textId="77777777" w:rsidR="007D172F" w:rsidRDefault="007D172F" w:rsidP="007D172F">
      <w:pPr>
        <w:tabs>
          <w:tab w:val="right" w:pos="9921"/>
        </w:tabs>
        <w:spacing w:line="259" w:lineRule="auto"/>
        <w:jc w:val="right"/>
        <w:rPr>
          <w:lang w:val="uk-UA"/>
        </w:rPr>
      </w:pPr>
    </w:p>
    <w:p w14:paraId="45909428" w14:textId="2CF44056" w:rsidR="007D172F" w:rsidRDefault="007D172F" w:rsidP="007D172F">
      <w:pPr>
        <w:tabs>
          <w:tab w:val="right" w:pos="9921"/>
        </w:tabs>
        <w:spacing w:line="259" w:lineRule="auto"/>
        <w:rPr>
          <w:lang w:val="uk-UA"/>
        </w:rPr>
      </w:pPr>
      <w:r>
        <w:rPr>
          <w:lang w:val="uk-UA"/>
        </w:rPr>
        <w:lastRenderedPageBreak/>
        <w:tab/>
      </w:r>
    </w:p>
    <w:sdt>
      <w:sdtPr>
        <w:id w:val="-116682340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kern w:val="2"/>
          <w:sz w:val="28"/>
          <w:szCs w:val="22"/>
          <w:lang w:val="ru-RU" w:eastAsia="en-US"/>
          <w14:ligatures w14:val="standardContextual"/>
        </w:rPr>
      </w:sdtEndPr>
      <w:sdtContent>
        <w:p w14:paraId="265AED74" w14:textId="53AD5E5E" w:rsidR="00C07B89" w:rsidRPr="00C07B89" w:rsidRDefault="00C07B89" w:rsidP="00C07B89">
          <w:pPr>
            <w:pStyle w:val="af7"/>
            <w:jc w:val="center"/>
            <w:rPr>
              <w:b/>
              <w:bCs/>
              <w:sz w:val="36"/>
              <w:szCs w:val="36"/>
            </w:rPr>
          </w:pPr>
          <w:r w:rsidRPr="00C07B89">
            <w:rPr>
              <w:b/>
              <w:bCs/>
              <w:sz w:val="36"/>
              <w:szCs w:val="36"/>
            </w:rPr>
            <w:t>Зміст</w:t>
          </w:r>
        </w:p>
        <w:p w14:paraId="118B790E" w14:textId="47B52D3A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9238535" w:history="1">
            <w:r w:rsidRPr="002F2648">
              <w:rPr>
                <w:rStyle w:val="af3"/>
              </w:rPr>
              <w:t>Постановка задачі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2EAFC276" w14:textId="32DC9C3D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36" w:history="1">
            <w:r w:rsidRPr="002F2648">
              <w:rPr>
                <w:rStyle w:val="af3"/>
              </w:rPr>
              <w:t>Теоретичний матеріал із тем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27C4016F" w14:textId="584F63F0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37" w:history="1">
            <w:r w:rsidRPr="002F2648">
              <w:rPr>
                <w:rStyle w:val="af3"/>
              </w:rPr>
              <w:t>Опис структури даних та вимоги до них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2577CDA0" w14:textId="457D79B9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38" w:history="1">
            <w:r w:rsidRPr="002F2648">
              <w:rPr>
                <w:rStyle w:val="af3"/>
              </w:rPr>
              <w:t>Алгоритм роботи програм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001845DA" w14:textId="611DC27C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39" w:history="1">
            <w:r w:rsidRPr="002F2648">
              <w:rPr>
                <w:rStyle w:val="af3"/>
              </w:rPr>
              <w:t>Опис функцій користувач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14:paraId="3E3C5DB0" w14:textId="40EFA353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0" w:history="1">
            <w:r w:rsidRPr="002F2648">
              <w:rPr>
                <w:rStyle w:val="af3"/>
              </w:rPr>
              <w:t>Опис файлів та їх призначенн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2CE30A33" w14:textId="0C7A775C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1" w:history="1">
            <w:r w:rsidRPr="002F2648">
              <w:rPr>
                <w:rStyle w:val="af3"/>
              </w:rPr>
              <w:t>Список використаних бібліотек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14:paraId="1D0AFECD" w14:textId="5F816AA6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2" w:history="1">
            <w:r w:rsidRPr="002F2648">
              <w:rPr>
                <w:rStyle w:val="af3"/>
              </w:rPr>
              <w:t>Інструкція для роботи з програмою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49DDC1C2" w14:textId="49B856D5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3" w:history="1">
            <w:r w:rsidRPr="002F2648">
              <w:rPr>
                <w:rStyle w:val="af3"/>
              </w:rPr>
              <w:t>Приклад тестування та результати роботи програм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5B5F0DA9" w14:textId="4A216AAC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4" w:history="1">
            <w:r w:rsidRPr="002F2648">
              <w:rPr>
                <w:rStyle w:val="af3"/>
              </w:rPr>
              <w:t>Графік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14:paraId="689BF298" w14:textId="0529A424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5" w:history="1">
            <w:r w:rsidRPr="002F2648">
              <w:rPr>
                <w:rStyle w:val="af3"/>
              </w:rPr>
              <w:t>Висновк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14:paraId="41B6A821" w14:textId="0AAA12C9" w:rsid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6" w:history="1">
            <w:r w:rsidRPr="002F2648">
              <w:rPr>
                <w:rStyle w:val="af3"/>
              </w:rPr>
              <w:t>Список літератур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2385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14:paraId="175CDDF2" w14:textId="061668A6" w:rsidR="00C07B89" w:rsidRPr="00C07B89" w:rsidRDefault="00C07B89" w:rsidP="00C07B89">
          <w:pPr>
            <w:pStyle w:val="11"/>
            <w:rPr>
              <w:rFonts w:asciiTheme="minorHAnsi" w:eastAsiaTheme="minorEastAsia" w:hAnsiTheme="minorHAnsi"/>
              <w:sz w:val="24"/>
              <w:szCs w:val="24"/>
              <w:lang w:eastAsia="uk-UA"/>
            </w:rPr>
          </w:pPr>
          <w:hyperlink w:anchor="_Toc199238547" w:history="1">
            <w:r w:rsidRPr="00C07B89">
              <w:rPr>
                <w:rStyle w:val="af3"/>
                <w:color w:val="auto"/>
              </w:rPr>
              <w:t>Додаток із програмним кодом</w:t>
            </w:r>
            <w:r w:rsidRPr="00C07B89">
              <w:rPr>
                <w:webHidden/>
              </w:rPr>
              <w:tab/>
            </w:r>
            <w:r w:rsidRPr="00C07B89">
              <w:rPr>
                <w:webHidden/>
              </w:rPr>
              <w:fldChar w:fldCharType="begin"/>
            </w:r>
            <w:r w:rsidRPr="00C07B89">
              <w:rPr>
                <w:webHidden/>
              </w:rPr>
              <w:instrText xml:space="preserve"> PAGEREF _Toc199238547 \h </w:instrText>
            </w:r>
            <w:r w:rsidRPr="00C07B89">
              <w:rPr>
                <w:webHidden/>
              </w:rPr>
            </w:r>
            <w:r w:rsidRPr="00C07B89">
              <w:rPr>
                <w:webHidden/>
              </w:rPr>
              <w:fldChar w:fldCharType="separate"/>
            </w:r>
            <w:r w:rsidRPr="00C07B89">
              <w:rPr>
                <w:webHidden/>
              </w:rPr>
              <w:t>24</w:t>
            </w:r>
            <w:r w:rsidRPr="00C07B89">
              <w:rPr>
                <w:webHidden/>
              </w:rPr>
              <w:fldChar w:fldCharType="end"/>
            </w:r>
          </w:hyperlink>
        </w:p>
        <w:p w14:paraId="09544B8B" w14:textId="60BB4C3A" w:rsidR="00C07B89" w:rsidRDefault="00C07B89">
          <w:r>
            <w:rPr>
              <w:b/>
              <w:bCs/>
            </w:rPr>
            <w:fldChar w:fldCharType="end"/>
          </w:r>
        </w:p>
      </w:sdtContent>
    </w:sdt>
    <w:p w14:paraId="60064575" w14:textId="77777777" w:rsidR="00FF6CCD" w:rsidRPr="00447622" w:rsidRDefault="00FF6CCD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7BE841F8" w14:textId="77777777" w:rsidR="00FF6CCD" w:rsidRPr="00447622" w:rsidRDefault="00FF6CCD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2E27C8E5" w14:textId="77777777" w:rsidR="00FF6CCD" w:rsidRPr="00447622" w:rsidRDefault="00FF6CCD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4B353C98" w14:textId="77777777" w:rsidR="00FF6CCD" w:rsidRPr="00447622" w:rsidRDefault="00FF6CCD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1A6D36B5" w14:textId="1B62CB0E" w:rsidR="007D172F" w:rsidRPr="00447622" w:rsidRDefault="007D172F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4ED9720F" w14:textId="0CDFC838" w:rsidR="003F6364" w:rsidRPr="00447622" w:rsidRDefault="003F6364" w:rsidP="00447622">
      <w:pPr>
        <w:pStyle w:val="1"/>
        <w:jc w:val="center"/>
        <w:rPr>
          <w:rFonts w:cs="Times New Roman"/>
          <w:b/>
          <w:bCs/>
          <w:szCs w:val="28"/>
          <w:lang w:val="en-US"/>
        </w:rPr>
      </w:pPr>
      <w:bookmarkStart w:id="0" w:name="_Toc199238535"/>
      <w:r w:rsidRPr="0044762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Постановка </w:t>
      </w:r>
      <w:proofErr w:type="spellStart"/>
      <w:r w:rsidRPr="00447622">
        <w:rPr>
          <w:rFonts w:ascii="Times New Roman" w:hAnsi="Times New Roman" w:cs="Times New Roman"/>
          <w:b/>
          <w:bCs/>
          <w:sz w:val="28"/>
          <w:szCs w:val="28"/>
        </w:rPr>
        <w:t>задачі</w:t>
      </w:r>
      <w:bookmarkEnd w:id="0"/>
      <w:proofErr w:type="spellEnd"/>
    </w:p>
    <w:p w14:paraId="108ECAD8" w14:textId="77777777" w:rsidR="00447622" w:rsidRPr="00447622" w:rsidRDefault="00447622" w:rsidP="00447622">
      <w:pPr>
        <w:spacing w:after="0" w:line="360" w:lineRule="auto"/>
        <w:ind w:firstLine="720"/>
        <w:jc w:val="center"/>
        <w:rPr>
          <w:rFonts w:cs="Times New Roman"/>
          <w:szCs w:val="28"/>
          <w:lang w:val="en-US"/>
        </w:rPr>
      </w:pPr>
    </w:p>
    <w:p w14:paraId="1CE0D55F" w14:textId="77777777" w:rsidR="003F6364" w:rsidRPr="00447622" w:rsidRDefault="003F6364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049A105C" w14:textId="77777777" w:rsidR="005231BB" w:rsidRPr="00447622" w:rsidRDefault="005231BB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Курсова робота присвячена розробці програми для обчислення та відображення на графіку зміни швидкості руху тіла з плином часу.</w:t>
      </w:r>
    </w:p>
    <w:p w14:paraId="23BE9CF7" w14:textId="50EBB94B" w:rsidR="005231BB" w:rsidRPr="00447622" w:rsidRDefault="005231BB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Мета роботи: Розробити програму на мові C, яка зчитує початкові параметри руху тіла, обчислює швидкість тіла у кожний момент часу, та будує графік цієї залежності.</w:t>
      </w:r>
    </w:p>
    <w:p w14:paraId="069C2534" w14:textId="0A1F744F" w:rsidR="005231BB" w:rsidRPr="00447622" w:rsidRDefault="003F6364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Мій варіант 14</w:t>
      </w:r>
      <w:r w:rsidR="005231BB" w:rsidRPr="00447622">
        <w:rPr>
          <w:rFonts w:cs="Times New Roman"/>
          <w:szCs w:val="28"/>
          <w:lang w:val="uk-UA"/>
        </w:rPr>
        <w:t>, тому маю таке завдання</w:t>
      </w:r>
      <w:r w:rsidR="00977681" w:rsidRPr="00447622">
        <w:rPr>
          <w:rFonts w:cs="Times New Roman"/>
          <w:szCs w:val="28"/>
          <w:lang w:val="uk-UA"/>
        </w:rPr>
        <w:t xml:space="preserve"> </w:t>
      </w:r>
      <w:r w:rsidR="00977681" w:rsidRPr="00447622">
        <w:rPr>
          <w:rFonts w:cs="Times New Roman"/>
          <w:szCs w:val="28"/>
          <w:lang w:val="en-US"/>
        </w:rPr>
        <w:t>[8]</w:t>
      </w:r>
      <w:r w:rsidR="005231BB" w:rsidRPr="00447622">
        <w:rPr>
          <w:rFonts w:cs="Times New Roman"/>
          <w:szCs w:val="28"/>
          <w:lang w:val="uk-UA"/>
        </w:rPr>
        <w:t>:</w:t>
      </w:r>
    </w:p>
    <w:p w14:paraId="1EABC560" w14:textId="6EA6334C" w:rsidR="004B6B9E" w:rsidRPr="00447622" w:rsidRDefault="005231BB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ограма повинна описати масив</w:t>
      </w:r>
      <w:r w:rsidR="004B6B9E" w:rsidRPr="00447622">
        <w:rPr>
          <w:rFonts w:cs="Times New Roman"/>
          <w:szCs w:val="28"/>
          <w:lang w:val="uk-UA"/>
        </w:rPr>
        <w:t xml:space="preserve"> структур із 3–х елементів. Кожна структура об’єднує дані для одного варіанту розрахунку.</w:t>
      </w:r>
    </w:p>
    <w:p w14:paraId="3EBFB9DC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 Необхідно для кожного варіанту на відрізку часу від 0 до Т з кроком </w:t>
      </w:r>
      <w:r w:rsidRPr="00447622">
        <w:rPr>
          <w:rFonts w:cs="Times New Roman"/>
          <w:szCs w:val="28"/>
          <w:lang w:val="uk-UA"/>
        </w:rPr>
        <w:object w:dxaOrig="300" w:dyaOrig="285" w14:anchorId="38358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05pt" o:ole="">
            <v:imagedata r:id="rId8" o:title=""/>
          </v:shape>
          <o:OLEObject Type="Embed" ProgID="Equation.DSMT4" ShapeID="_x0000_i1025" DrawAspect="Content" ObjectID="_1809851559" r:id="rId9"/>
        </w:object>
      </w:r>
      <w:r w:rsidRPr="00447622">
        <w:rPr>
          <w:rFonts w:cs="Times New Roman"/>
          <w:szCs w:val="28"/>
          <w:lang w:val="uk-UA"/>
        </w:rPr>
        <w:t xml:space="preserve"> побудувати графік зміни  тягового зусилля, що розвивається електромагнітом постійного струму. Тягове посилення обчислюється за формулою.</w:t>
      </w:r>
    </w:p>
    <w:p w14:paraId="5C49F96C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2850" w:dyaOrig="375" w14:anchorId="78FDA401">
          <v:shape id="_x0000_i1026" type="#_x0000_t75" style="width:141.75pt;height:18.55pt" o:ole="">
            <v:imagedata r:id="rId10" o:title=""/>
          </v:shape>
          <o:OLEObject Type="Embed" ProgID="Equation.DSMT4" ShapeID="_x0000_i1026" DrawAspect="Content" ObjectID="_1809851560" r:id="rId11"/>
        </w:object>
      </w:r>
      <w:r w:rsidRPr="00447622">
        <w:rPr>
          <w:rFonts w:cs="Times New Roman"/>
          <w:szCs w:val="28"/>
          <w:lang w:val="uk-UA"/>
        </w:rPr>
        <w:t>,</w:t>
      </w:r>
    </w:p>
    <w:p w14:paraId="1CF28F89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де</w:t>
      </w:r>
      <w:r w:rsidRPr="00447622">
        <w:rPr>
          <w:rFonts w:cs="Times New Roman"/>
          <w:szCs w:val="28"/>
          <w:lang w:val="uk-UA"/>
        </w:rPr>
        <w:object w:dxaOrig="195" w:dyaOrig="270" w14:anchorId="3589BCAA">
          <v:shape id="_x0000_i1027" type="#_x0000_t75" style="width:10.15pt;height:12.95pt" o:ole="">
            <v:imagedata r:id="rId12" o:title=""/>
          </v:shape>
          <o:OLEObject Type="Embed" ProgID="Equation.DSMT4" ShapeID="_x0000_i1027" DrawAspect="Content" ObjectID="_1809851561" r:id="rId13"/>
        </w:object>
      </w:r>
      <w:r w:rsidRPr="00447622">
        <w:rPr>
          <w:rFonts w:cs="Times New Roman"/>
          <w:szCs w:val="28"/>
          <w:lang w:val="uk-UA"/>
        </w:rPr>
        <w:t xml:space="preserve"> – струм в обмотці електромагніту (А) ;</w:t>
      </w:r>
    </w:p>
    <w:p w14:paraId="20793272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240" w:dyaOrig="210" w14:anchorId="00179ACE">
          <v:shape id="_x0000_i1028" type="#_x0000_t75" style="width:12.4pt;height:10.7pt" o:ole="">
            <v:imagedata r:id="rId14" o:title=""/>
          </v:shape>
          <o:OLEObject Type="Embed" ProgID="Equation.DSMT4" ShapeID="_x0000_i1028" DrawAspect="Content" ObjectID="_1809851562" r:id="rId15"/>
        </w:object>
      </w:r>
      <w:r w:rsidRPr="00447622">
        <w:rPr>
          <w:rFonts w:cs="Times New Roman"/>
          <w:szCs w:val="28"/>
          <w:lang w:val="uk-UA"/>
        </w:rPr>
        <w:t>– число витків в обмотці;</w:t>
      </w:r>
    </w:p>
    <w:p w14:paraId="6490F150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285" w:dyaOrig="375" w14:anchorId="249A8A88">
          <v:shape id="_x0000_i1029" type="#_x0000_t75" style="width:14.05pt;height:18.55pt" o:ole="">
            <v:imagedata r:id="rId16" o:title=""/>
          </v:shape>
          <o:OLEObject Type="Embed" ProgID="Equation.DSMT4" ShapeID="_x0000_i1029" DrawAspect="Content" ObjectID="_1809851563" r:id="rId17"/>
        </w:object>
      </w:r>
      <w:r w:rsidRPr="00447622">
        <w:rPr>
          <w:rFonts w:cs="Times New Roman"/>
          <w:szCs w:val="28"/>
          <w:lang w:val="uk-UA"/>
        </w:rPr>
        <w:t>– – поперечний переріз магніту–проводу;</w:t>
      </w:r>
    </w:p>
    <w:p w14:paraId="27868938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195" w:dyaOrig="360" w14:anchorId="57C15800">
          <v:shape id="_x0000_i1030" type="#_x0000_t75" style="width:10.15pt;height:18pt" o:ole="">
            <v:imagedata r:id="rId18" o:title=""/>
          </v:shape>
          <o:OLEObject Type="Embed" ProgID="Equation.DSMT4" ShapeID="_x0000_i1030" DrawAspect="Content" ObjectID="_1809851564" r:id="rId19"/>
        </w:object>
      </w:r>
      <w:r w:rsidRPr="00447622">
        <w:rPr>
          <w:rFonts w:cs="Times New Roman"/>
          <w:szCs w:val="28"/>
          <w:lang w:val="uk-UA"/>
        </w:rPr>
        <w:t xml:space="preserve">–повітряний зазор між сердечником та якорем. </w:t>
      </w:r>
    </w:p>
    <w:p w14:paraId="6F4AE62F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трум в обмотці і повітряний зазор змінюються в часі :</w:t>
      </w:r>
      <w:r w:rsidRPr="00447622">
        <w:rPr>
          <w:rFonts w:cs="Times New Roman"/>
          <w:szCs w:val="28"/>
          <w:lang w:val="uk-UA"/>
        </w:rPr>
        <w:object w:dxaOrig="4170" w:dyaOrig="3285" w14:anchorId="2F59E240">
          <v:shape id="_x0000_i1031" type="#_x0000_t75" style="width:208.7pt;height:164.25pt" o:ole="">
            <v:imagedata r:id="rId20" o:title=""/>
          </v:shape>
          <o:OLEObject Type="Embed" ProgID="Equation.DSMT4" ShapeID="_x0000_i1031" DrawAspect="Content" ObjectID="_1809851565" r:id="rId21"/>
        </w:object>
      </w:r>
      <w:r w:rsidRPr="00447622">
        <w:rPr>
          <w:rFonts w:cs="Times New Roman"/>
          <w:szCs w:val="28"/>
          <w:lang w:val="uk-UA"/>
        </w:rPr>
        <w:t xml:space="preserve"> </w:t>
      </w:r>
    </w:p>
    <w:p w14:paraId="276D85CC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2970" w:dyaOrig="1365" w14:anchorId="26497A75">
          <v:shape id="_x0000_i1032" type="#_x0000_t75" style="width:148.5pt;height:68.65pt" o:ole="">
            <v:imagedata r:id="rId22" o:title=""/>
          </v:shape>
          <o:OLEObject Type="Embed" ProgID="Equation.DSMT4" ShapeID="_x0000_i1032" DrawAspect="Content" ObjectID="_1809851566" r:id="rId23"/>
        </w:object>
      </w:r>
      <w:r w:rsidRPr="00447622">
        <w:rPr>
          <w:rFonts w:cs="Times New Roman"/>
          <w:szCs w:val="28"/>
          <w:lang w:val="uk-UA"/>
        </w:rPr>
        <w:t xml:space="preserve"> </w:t>
      </w:r>
    </w:p>
    <w:p w14:paraId="2FB2AC2A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Тут </w:t>
      </w:r>
      <w:r w:rsidRPr="00447622">
        <w:rPr>
          <w:rFonts w:cs="Times New Roman"/>
          <w:szCs w:val="28"/>
          <w:lang w:val="uk-UA"/>
        </w:rPr>
        <w:object w:dxaOrig="780" w:dyaOrig="360" w14:anchorId="6BEB9FBC">
          <v:shape id="_x0000_i1033" type="#_x0000_t75" style="width:38.8pt;height:18pt" o:ole="">
            <v:imagedata r:id="rId24" o:title=""/>
          </v:shape>
          <o:OLEObject Type="Embed" ProgID="Equation.DSMT4" ShapeID="_x0000_i1033" DrawAspect="Content" ObjectID="_1809851567" r:id="rId25"/>
        </w:object>
      </w:r>
      <w:r w:rsidRPr="00447622">
        <w:rPr>
          <w:rFonts w:cs="Times New Roman"/>
          <w:szCs w:val="28"/>
          <w:lang w:val="uk-UA"/>
        </w:rPr>
        <w:t xml:space="preserve"> – задані константи. </w:t>
      </w:r>
    </w:p>
    <w:p w14:paraId="7483A4EA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2760" w:dyaOrig="1320" w14:anchorId="495BE934">
          <v:shape id="_x0000_i1034" type="#_x0000_t75" style="width:137.8pt;height:65.8pt" o:ole="">
            <v:imagedata r:id="rId26" o:title=""/>
          </v:shape>
          <o:OLEObject Type="Embed" ProgID="Equation.DSMT4" ShapeID="_x0000_i1034" DrawAspect="Content" ObjectID="_1809851568" r:id="rId27"/>
        </w:object>
      </w:r>
      <w:r w:rsidRPr="00447622">
        <w:rPr>
          <w:rFonts w:cs="Times New Roman"/>
          <w:szCs w:val="28"/>
          <w:lang w:val="uk-UA"/>
        </w:rPr>
        <w:t xml:space="preserve"> </w:t>
      </w:r>
    </w:p>
    <w:p w14:paraId="795AA728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object w:dxaOrig="435" w:dyaOrig="360" w14:anchorId="660E5E1C">
          <v:shape id="_x0000_i1035" type="#_x0000_t75" style="width:21.95pt;height:18pt" o:ole="">
            <v:imagedata r:id="rId28" o:title=""/>
          </v:shape>
          <o:OLEObject Type="Embed" ProgID="Equation.DSMT4" ShapeID="_x0000_i1035" DrawAspect="Content" ObjectID="_1809851569" r:id="rId29"/>
        </w:object>
      </w:r>
      <w:r w:rsidRPr="00447622">
        <w:rPr>
          <w:rFonts w:cs="Times New Roman"/>
          <w:szCs w:val="28"/>
          <w:lang w:val="uk-UA"/>
        </w:rPr>
        <w:t xml:space="preserve">– задані константи. </w:t>
      </w:r>
    </w:p>
    <w:p w14:paraId="25CB9701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Вхідні дані зчитуються з файлу. </w:t>
      </w:r>
    </w:p>
    <w:p w14:paraId="0E6CC361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Результати обчислень занести в інший файл. Передбачити окремі функції для обчислень </w:t>
      </w:r>
      <w:r w:rsidRPr="00447622">
        <w:rPr>
          <w:rFonts w:cs="Times New Roman"/>
          <w:szCs w:val="28"/>
          <w:lang w:val="uk-UA"/>
        </w:rPr>
        <w:object w:dxaOrig="615" w:dyaOrig="360" w14:anchorId="503D396E">
          <v:shape id="_x0000_i1036" type="#_x0000_t75" style="width:30.4pt;height:18pt" o:ole="">
            <v:imagedata r:id="rId30" o:title=""/>
          </v:shape>
          <o:OLEObject Type="Embed" ProgID="Equation.DSMT4" ShapeID="_x0000_i1036" DrawAspect="Content" ObjectID="_1809851570" r:id="rId31"/>
        </w:object>
      </w:r>
      <w:r w:rsidRPr="00447622">
        <w:rPr>
          <w:rFonts w:cs="Times New Roman"/>
          <w:szCs w:val="28"/>
          <w:lang w:val="uk-UA"/>
        </w:rPr>
        <w:t xml:space="preserve">. </w:t>
      </w:r>
    </w:p>
    <w:p w14:paraId="7D9014AF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Вхідні дані:</w:t>
      </w:r>
    </w:p>
    <w:p w14:paraId="1B768379" w14:textId="16E89C86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1. </w:t>
      </w:r>
      <w:r w:rsidRPr="00447622">
        <w:rPr>
          <w:rFonts w:cs="Times New Roman"/>
          <w:szCs w:val="28"/>
          <w:lang w:val="uk-UA"/>
        </w:rPr>
        <w:object w:dxaOrig="795" w:dyaOrig="285" w14:anchorId="57D101F5">
          <v:shape id="_x0000_i1037" type="#_x0000_t75" style="width:39.95pt;height:14.05pt" o:ole="">
            <v:imagedata r:id="rId32" o:title=""/>
          </v:shape>
          <o:OLEObject Type="Embed" ProgID="Equation.DSMT4" ShapeID="_x0000_i1037" DrawAspect="Content" ObjectID="_1809851571" r:id="rId33"/>
        </w:object>
      </w:r>
      <w:r w:rsidRPr="00447622">
        <w:rPr>
          <w:rFonts w:cs="Times New Roman"/>
          <w:szCs w:val="28"/>
          <w:lang w:val="uk-UA"/>
        </w:rPr>
        <w:t xml:space="preserve"> с, </w:t>
      </w:r>
      <w:r w:rsidRPr="00447622">
        <w:rPr>
          <w:rFonts w:cs="Times New Roman"/>
          <w:szCs w:val="28"/>
          <w:lang w:val="uk-UA"/>
        </w:rPr>
        <w:object w:dxaOrig="660" w:dyaOrig="270" w14:anchorId="0844FB69">
          <v:shape id="_x0000_i1038" type="#_x0000_t75" style="width:33.2pt;height:12.95pt" o:ole="">
            <v:imagedata r:id="rId34" o:title=""/>
          </v:shape>
          <o:OLEObject Type="Embed" ProgID="Equation.DSMT4" ShapeID="_x0000_i1038" DrawAspect="Content" ObjectID="_1809851572" r:id="rId35"/>
        </w:object>
      </w:r>
      <w:r w:rsidRPr="00447622">
        <w:rPr>
          <w:rFonts w:cs="Times New Roman"/>
          <w:szCs w:val="28"/>
          <w:lang w:val="uk-UA"/>
        </w:rPr>
        <w:t xml:space="preserve">с, </w:t>
      </w:r>
      <w:r w:rsidRPr="00447622">
        <w:rPr>
          <w:rFonts w:cs="Times New Roman"/>
          <w:szCs w:val="28"/>
          <w:lang w:val="uk-UA"/>
        </w:rPr>
        <w:object w:dxaOrig="1110" w:dyaOrig="375" w14:anchorId="596D91BB">
          <v:shape id="_x0000_i1039" type="#_x0000_t75" style="width:55.15pt;height:18.55pt" o:ole="">
            <v:imagedata r:id="rId36" o:title=""/>
          </v:shape>
          <o:OLEObject Type="Embed" ProgID="Equation.DSMT4" ShapeID="_x0000_i1039" DrawAspect="Content" ObjectID="_1809851573" r:id="rId37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930" w:dyaOrig="360" w14:anchorId="5B7CA1AD">
          <v:shape id="_x0000_i1040" type="#_x0000_t75" style="width:47.25pt;height:18pt" o:ole="">
            <v:imagedata r:id="rId38" o:title=""/>
          </v:shape>
          <o:OLEObject Type="Embed" ProgID="Equation.DSMT4" ShapeID="_x0000_i1040" DrawAspect="Content" ObjectID="_1809851574" r:id="rId39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1095" w:dyaOrig="360" w14:anchorId="57535585">
          <v:shape id="_x0000_i1041" type="#_x0000_t75" style="width:54pt;height:18pt" o:ole="">
            <v:imagedata r:id="rId40" o:title=""/>
          </v:shape>
          <o:OLEObject Type="Embed" ProgID="Equation.DSMT4" ShapeID="_x0000_i1041" DrawAspect="Content" ObjectID="_1809851575" r:id="rId41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915" w:dyaOrig="315" w14:anchorId="3304A9D5">
          <v:shape id="_x0000_i1042" type="#_x0000_t75" style="width:45pt;height:15.75pt" o:ole="">
            <v:imagedata r:id="rId42" o:title=""/>
          </v:shape>
          <o:OLEObject Type="Embed" ProgID="Equation.DSMT4" ShapeID="_x0000_i1042" DrawAspect="Content" ObjectID="_1809851576" r:id="rId43"/>
        </w:object>
      </w:r>
      <w:proofErr w:type="spellStart"/>
      <w:r w:rsidRPr="00447622">
        <w:rPr>
          <w:rFonts w:cs="Times New Roman"/>
          <w:szCs w:val="28"/>
          <w:lang w:val="uk-UA"/>
        </w:rPr>
        <w:t>Гц</w:t>
      </w:r>
      <w:proofErr w:type="spellEnd"/>
      <w:r w:rsidRPr="00447622">
        <w:rPr>
          <w:rFonts w:cs="Times New Roman"/>
          <w:szCs w:val="28"/>
          <w:lang w:val="uk-UA"/>
        </w:rPr>
        <w:t>,</w:t>
      </w:r>
      <w:r w:rsidRPr="00447622">
        <w:rPr>
          <w:rFonts w:cs="Times New Roman"/>
          <w:szCs w:val="28"/>
          <w:lang w:val="uk-UA"/>
        </w:rPr>
        <w:object w:dxaOrig="855" w:dyaOrig="315" w14:anchorId="32B19E4C">
          <v:shape id="_x0000_i1043" type="#_x0000_t75" style="width:42.2pt;height:15.75pt" o:ole="">
            <v:imagedata r:id="rId44" o:title=""/>
          </v:shape>
          <o:OLEObject Type="Embed" ProgID="Equation.DSMT4" ShapeID="_x0000_i1043" DrawAspect="Content" ObjectID="_1809851577" r:id="rId45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930" w:dyaOrig="285" w14:anchorId="63129B34">
          <v:shape id="_x0000_i1044" type="#_x0000_t75" style="width:47.25pt;height:14.05pt" o:ole="">
            <v:imagedata r:id="rId46" o:title=""/>
          </v:shape>
          <o:OLEObject Type="Embed" ProgID="Equation.DSMT4" ShapeID="_x0000_i1044" DrawAspect="Content" ObjectID="_1809851578" r:id="rId47"/>
        </w:object>
      </w:r>
      <w:r w:rsidRPr="00447622">
        <w:rPr>
          <w:rFonts w:cs="Times New Roman"/>
          <w:szCs w:val="28"/>
          <w:lang w:val="uk-UA"/>
        </w:rPr>
        <w:t>.</w:t>
      </w:r>
    </w:p>
    <w:p w14:paraId="2C9E8336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2. </w:t>
      </w:r>
      <w:r w:rsidRPr="00447622">
        <w:rPr>
          <w:rFonts w:cs="Times New Roman"/>
          <w:szCs w:val="28"/>
          <w:lang w:val="uk-UA"/>
        </w:rPr>
        <w:object w:dxaOrig="1110" w:dyaOrig="375" w14:anchorId="5BD912AC">
          <v:shape id="_x0000_i1045" type="#_x0000_t75" style="width:55.15pt;height:18.55pt" o:ole="">
            <v:imagedata r:id="rId48" o:title=""/>
          </v:shape>
          <o:OLEObject Type="Embed" ProgID="Equation.DSMT4" ShapeID="_x0000_i1045" DrawAspect="Content" ObjectID="_1809851579" r:id="rId49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960" w:dyaOrig="285" w14:anchorId="31AE4932">
          <v:shape id="_x0000_i1046" type="#_x0000_t75" style="width:47.8pt;height:14.05pt" o:ole="">
            <v:imagedata r:id="rId50" o:title=""/>
          </v:shape>
          <o:OLEObject Type="Embed" ProgID="Equation.DSMT4" ShapeID="_x0000_i1046" DrawAspect="Content" ObjectID="_1809851580" r:id="rId51"/>
        </w:object>
      </w:r>
      <w:r w:rsidRPr="00447622">
        <w:rPr>
          <w:rFonts w:cs="Times New Roman"/>
          <w:szCs w:val="28"/>
          <w:lang w:val="uk-UA"/>
        </w:rPr>
        <w:t>,</w:t>
      </w:r>
      <w:r w:rsidRPr="00447622">
        <w:rPr>
          <w:rFonts w:cs="Times New Roman"/>
          <w:szCs w:val="28"/>
          <w:lang w:val="uk-UA"/>
        </w:rPr>
        <w:object w:dxaOrig="780" w:dyaOrig="360" w14:anchorId="063ACE8C">
          <v:shape id="_x0000_i1047" type="#_x0000_t75" style="width:38.8pt;height:18pt" o:ole="">
            <v:imagedata r:id="rId52" o:title=""/>
          </v:shape>
          <o:OLEObject Type="Embed" ProgID="Equation.DSMT4" ShapeID="_x0000_i1047" DrawAspect="Content" ObjectID="_1809851581" r:id="rId53"/>
        </w:object>
      </w:r>
      <w:r w:rsidRPr="00447622">
        <w:rPr>
          <w:rFonts w:cs="Times New Roman"/>
          <w:szCs w:val="28"/>
          <w:lang w:val="uk-UA"/>
        </w:rPr>
        <w:t>А . Решту даних див. пункт 1.</w:t>
      </w:r>
    </w:p>
    <w:p w14:paraId="581C88AE" w14:textId="77777777" w:rsidR="004B6B9E" w:rsidRPr="00447622" w:rsidRDefault="004B6B9E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3. </w:t>
      </w:r>
      <w:r w:rsidRPr="00447622">
        <w:rPr>
          <w:rFonts w:cs="Times New Roman"/>
          <w:szCs w:val="28"/>
          <w:lang w:val="uk-UA"/>
        </w:rPr>
        <w:object w:dxaOrig="1080" w:dyaOrig="375" w14:anchorId="191279FF">
          <v:shape id="_x0000_i1048" type="#_x0000_t75" style="width:54pt;height:18.55pt" o:ole="">
            <v:imagedata r:id="rId54" o:title=""/>
          </v:shape>
          <o:OLEObject Type="Embed" ProgID="Equation.DSMT4" ShapeID="_x0000_i1048" DrawAspect="Content" ObjectID="_1809851582" r:id="rId55"/>
        </w:object>
      </w:r>
      <w:r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object w:dxaOrig="945" w:dyaOrig="285" w14:anchorId="74DEFAC2">
          <v:shape id="_x0000_i1049" type="#_x0000_t75" style="width:47.25pt;height:14.05pt" o:ole="">
            <v:imagedata r:id="rId56" o:title=""/>
          </v:shape>
          <o:OLEObject Type="Embed" ProgID="Equation.DSMT4" ShapeID="_x0000_i1049" DrawAspect="Content" ObjectID="_1809851583" r:id="rId57"/>
        </w:object>
      </w:r>
      <w:r w:rsidRPr="00447622">
        <w:rPr>
          <w:rFonts w:cs="Times New Roman"/>
          <w:szCs w:val="28"/>
          <w:lang w:val="uk-UA"/>
        </w:rPr>
        <w:t>,</w:t>
      </w:r>
      <w:r w:rsidRPr="00447622">
        <w:rPr>
          <w:rFonts w:cs="Times New Roman"/>
          <w:szCs w:val="28"/>
          <w:lang w:val="uk-UA"/>
        </w:rPr>
        <w:object w:dxaOrig="780" w:dyaOrig="360" w14:anchorId="2946DD7D">
          <v:shape id="_x0000_i1050" type="#_x0000_t75" style="width:38.8pt;height:18pt" o:ole="">
            <v:imagedata r:id="rId58" o:title=""/>
          </v:shape>
          <o:OLEObject Type="Embed" ProgID="Equation.DSMT4" ShapeID="_x0000_i1050" DrawAspect="Content" ObjectID="_1809851584" r:id="rId59"/>
        </w:object>
      </w:r>
      <w:r w:rsidRPr="00447622">
        <w:rPr>
          <w:rFonts w:cs="Times New Roman"/>
          <w:szCs w:val="28"/>
          <w:lang w:val="uk-UA"/>
        </w:rPr>
        <w:t>А . Решту даних див. пункт 1.</w:t>
      </w:r>
    </w:p>
    <w:p w14:paraId="2D1AB28A" w14:textId="59B461C9" w:rsidR="00927959" w:rsidRPr="00447622" w:rsidRDefault="00927959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64F40EFB" w14:textId="6DE13474" w:rsidR="00861ACF" w:rsidRPr="00447622" w:rsidRDefault="00927959" w:rsidP="00447622">
      <w:pPr>
        <w:pStyle w:val="1"/>
        <w:jc w:val="center"/>
        <w:rPr>
          <w:rFonts w:cs="Times New Roman"/>
          <w:b/>
          <w:bCs/>
          <w:szCs w:val="28"/>
          <w:lang w:val="en-US"/>
        </w:rPr>
      </w:pPr>
      <w:bookmarkStart w:id="1" w:name="_Toc199238536"/>
      <w:r w:rsidRPr="00447622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Теоретичний матеріал із теми</w:t>
      </w:r>
      <w:bookmarkEnd w:id="1"/>
    </w:p>
    <w:p w14:paraId="422C03CE" w14:textId="77777777" w:rsidR="00447622" w:rsidRDefault="00447622" w:rsidP="00447622">
      <w:pPr>
        <w:spacing w:after="0" w:line="360" w:lineRule="auto"/>
        <w:ind w:firstLine="720"/>
        <w:jc w:val="center"/>
        <w:rPr>
          <w:rFonts w:cs="Times New Roman"/>
          <w:szCs w:val="28"/>
          <w:lang w:val="en-US"/>
        </w:rPr>
      </w:pPr>
    </w:p>
    <w:p w14:paraId="254C4679" w14:textId="77777777" w:rsidR="00447622" w:rsidRPr="00447622" w:rsidRDefault="00447622" w:rsidP="00447622">
      <w:pPr>
        <w:spacing w:after="0" w:line="360" w:lineRule="auto"/>
        <w:ind w:firstLine="720"/>
        <w:jc w:val="center"/>
        <w:rPr>
          <w:rFonts w:cs="Times New Roman"/>
          <w:szCs w:val="28"/>
          <w:lang w:val="en-US"/>
        </w:rPr>
      </w:pPr>
    </w:p>
    <w:p w14:paraId="09103F81" w14:textId="17B710D9" w:rsidR="00424758" w:rsidRPr="00447622" w:rsidRDefault="00C7698C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снови мови C</w:t>
      </w:r>
      <w:r w:rsidR="00424758" w:rsidRPr="00447622">
        <w:rPr>
          <w:rFonts w:cs="Times New Roman"/>
          <w:szCs w:val="28"/>
          <w:lang w:val="uk-UA"/>
        </w:rPr>
        <w:t>/ C++</w:t>
      </w:r>
      <w:r w:rsidRPr="00447622">
        <w:rPr>
          <w:rFonts w:cs="Times New Roman"/>
          <w:szCs w:val="28"/>
          <w:lang w:val="uk-UA"/>
        </w:rPr>
        <w:t>: змінні, типи даних (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float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double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char</w:t>
      </w:r>
      <w:proofErr w:type="spellEnd"/>
      <w:r w:rsidRPr="00447622">
        <w:rPr>
          <w:rFonts w:cs="Times New Roman"/>
          <w:szCs w:val="28"/>
          <w:lang w:val="uk-UA"/>
        </w:rPr>
        <w:t xml:space="preserve"> тощо), оператори (арифметичні, логічні, присвоєння), керуючі структури (</w:t>
      </w:r>
      <w:proofErr w:type="spellStart"/>
      <w:r w:rsidRPr="00447622">
        <w:rPr>
          <w:rFonts w:cs="Times New Roman"/>
          <w:szCs w:val="28"/>
          <w:lang w:val="uk-UA"/>
        </w:rPr>
        <w:t>if-else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switch</w:t>
      </w:r>
      <w:proofErr w:type="spellEnd"/>
      <w:r w:rsidRPr="00447622">
        <w:rPr>
          <w:rFonts w:cs="Times New Roman"/>
          <w:szCs w:val="28"/>
          <w:lang w:val="uk-UA"/>
        </w:rPr>
        <w:t xml:space="preserve">, цикли </w:t>
      </w:r>
      <w:proofErr w:type="spellStart"/>
      <w:r w:rsidRPr="00447622">
        <w:rPr>
          <w:rFonts w:cs="Times New Roman"/>
          <w:szCs w:val="28"/>
          <w:lang w:val="uk-UA"/>
        </w:rPr>
        <w:t>for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while</w:t>
      </w:r>
      <w:proofErr w:type="spellEnd"/>
      <w:r w:rsidRPr="00447622">
        <w:rPr>
          <w:rFonts w:cs="Times New Roman"/>
          <w:szCs w:val="28"/>
          <w:lang w:val="uk-UA"/>
        </w:rPr>
        <w:t>), функції, масиви, структури; поняття вказівника, посилання; організація вводу/виводу даних (</w:t>
      </w:r>
      <w:proofErr w:type="spellStart"/>
      <w:r w:rsidRPr="00447622">
        <w:rPr>
          <w:rFonts w:cs="Times New Roman"/>
          <w:szCs w:val="28"/>
          <w:lang w:val="uk-UA"/>
        </w:rPr>
        <w:t>printf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scanf</w:t>
      </w:r>
      <w:proofErr w:type="spellEnd"/>
      <w:r w:rsidRPr="00447622">
        <w:rPr>
          <w:rFonts w:cs="Times New Roman"/>
          <w:szCs w:val="28"/>
          <w:lang w:val="uk-UA"/>
        </w:rPr>
        <w:t>, робота з файлами)</w:t>
      </w:r>
      <w:r w:rsidR="008F10DA">
        <w:rPr>
          <w:rFonts w:cs="Times New Roman"/>
          <w:szCs w:val="28"/>
          <w:lang w:val="en-US"/>
        </w:rPr>
        <w:t xml:space="preserve"> [3]</w:t>
      </w:r>
      <w:r w:rsidRPr="00447622">
        <w:rPr>
          <w:rFonts w:cs="Times New Roman"/>
          <w:szCs w:val="28"/>
          <w:lang w:val="uk-UA"/>
        </w:rPr>
        <w:t xml:space="preserve">. </w:t>
      </w:r>
    </w:p>
    <w:p w14:paraId="03447357" w14:textId="0232C453" w:rsidR="00424758" w:rsidRPr="00447622" w:rsidRDefault="00C7698C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Такі основні математичні поняття та формули потрібні нам для виконання цієї курсової: визначення швидкості, прискорення, часу; рівняння рівнозмінного руху: v=v0+at та поняття про графік функції</w:t>
      </w:r>
      <w:r w:rsidR="008F10DA">
        <w:rPr>
          <w:rFonts w:cs="Times New Roman"/>
          <w:szCs w:val="28"/>
          <w:lang w:val="en-US"/>
        </w:rPr>
        <w:t xml:space="preserve"> [5]</w:t>
      </w:r>
      <w:r w:rsidRPr="00447622">
        <w:rPr>
          <w:rFonts w:cs="Times New Roman"/>
          <w:szCs w:val="28"/>
          <w:lang w:val="uk-UA"/>
        </w:rPr>
        <w:t>.</w:t>
      </w:r>
      <w:r w:rsidR="00424758" w:rsidRPr="00447622">
        <w:rPr>
          <w:rFonts w:cs="Times New Roman"/>
          <w:szCs w:val="28"/>
          <w:lang w:val="uk-UA"/>
        </w:rPr>
        <w:t xml:space="preserve"> </w:t>
      </w:r>
    </w:p>
    <w:p w14:paraId="382678D7" w14:textId="782B7E58" w:rsidR="00927959" w:rsidRPr="00447622" w:rsidRDefault="00424758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тандартні функції C/C++:  функції для роботи з файлами (</w:t>
      </w:r>
      <w:proofErr w:type="spellStart"/>
      <w:r w:rsidRPr="00447622">
        <w:rPr>
          <w:rFonts w:cs="Times New Roman"/>
          <w:szCs w:val="28"/>
          <w:lang w:val="uk-UA"/>
        </w:rPr>
        <w:t>fopen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fclose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fprintf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fscanf</w:t>
      </w:r>
      <w:proofErr w:type="spellEnd"/>
      <w:r w:rsidRPr="00447622">
        <w:rPr>
          <w:rFonts w:cs="Times New Roman"/>
          <w:szCs w:val="28"/>
          <w:lang w:val="uk-UA"/>
        </w:rPr>
        <w:t xml:space="preserve"> тощо) та функції для виводу даних на екран (</w:t>
      </w:r>
      <w:proofErr w:type="spellStart"/>
      <w:r w:rsidRPr="00447622">
        <w:rPr>
          <w:rFonts w:cs="Times New Roman"/>
          <w:szCs w:val="28"/>
          <w:lang w:val="uk-UA"/>
        </w:rPr>
        <w:t>printf</w:t>
      </w:r>
      <w:proofErr w:type="spellEnd"/>
      <w:r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cout</w:t>
      </w:r>
      <w:proofErr w:type="spellEnd"/>
      <w:r w:rsidRPr="00447622">
        <w:rPr>
          <w:rFonts w:cs="Times New Roman"/>
          <w:szCs w:val="28"/>
          <w:lang w:val="uk-UA"/>
        </w:rPr>
        <w:t>)</w:t>
      </w:r>
      <w:r w:rsidR="008F10DA">
        <w:rPr>
          <w:rFonts w:cs="Times New Roman"/>
          <w:szCs w:val="28"/>
          <w:lang w:val="en-US"/>
        </w:rPr>
        <w:t xml:space="preserve"> [7]</w:t>
      </w:r>
      <w:r w:rsidRPr="00447622">
        <w:rPr>
          <w:rFonts w:cs="Times New Roman"/>
          <w:szCs w:val="28"/>
          <w:lang w:val="uk-UA"/>
        </w:rPr>
        <w:t>.</w:t>
      </w:r>
    </w:p>
    <w:p w14:paraId="775DADC8" w14:textId="7AACA483" w:rsidR="00424758" w:rsidRPr="00447622" w:rsidRDefault="00424758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труктури даних: визначення структури, оголошення, ініціалізація, доступ до елементів та масиви структур.</w:t>
      </w:r>
    </w:p>
    <w:p w14:paraId="0C79687F" w14:textId="28AA7AD9" w:rsidR="00424758" w:rsidRPr="00447622" w:rsidRDefault="00424758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2F379ED7" w14:textId="15013B18" w:rsidR="00424758" w:rsidRDefault="00424758" w:rsidP="008F10DA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2" w:name="_Toc199238537"/>
      <w:r w:rsidRPr="008F10DA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Опис структури даних та вимоги до них</w:t>
      </w:r>
      <w:bookmarkEnd w:id="2"/>
    </w:p>
    <w:p w14:paraId="1BCEE2C1" w14:textId="77777777" w:rsidR="008F10DA" w:rsidRDefault="008F10DA" w:rsidP="008F10DA">
      <w:pPr>
        <w:rPr>
          <w:lang w:val="en-US"/>
        </w:rPr>
      </w:pPr>
    </w:p>
    <w:p w14:paraId="5AF41BAF" w14:textId="77777777" w:rsidR="008F10DA" w:rsidRPr="008F10DA" w:rsidRDefault="008F10DA" w:rsidP="008F10DA">
      <w:pPr>
        <w:rPr>
          <w:lang w:val="en-US"/>
        </w:rPr>
      </w:pPr>
    </w:p>
    <w:p w14:paraId="0AD58F88" w14:textId="5C9A4C84" w:rsidR="000F2592" w:rsidRPr="008F10DA" w:rsidRDefault="00424758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8F10DA">
        <w:rPr>
          <w:rFonts w:cs="Times New Roman"/>
          <w:szCs w:val="28"/>
          <w:lang w:val="uk-UA"/>
        </w:rPr>
        <w:t xml:space="preserve">Структура даних повинна містити всі необхідні параметри для розрахунку руху тіла. Згідно з умовою мого </w:t>
      </w:r>
      <w:r w:rsidR="00803F3F" w:rsidRPr="008F10DA">
        <w:rPr>
          <w:rFonts w:cs="Times New Roman"/>
          <w:szCs w:val="28"/>
          <w:lang w:val="uk-UA"/>
        </w:rPr>
        <w:t xml:space="preserve">варіанту </w:t>
      </w:r>
      <w:r w:rsidRPr="008F10DA">
        <w:rPr>
          <w:rFonts w:cs="Times New Roman"/>
          <w:szCs w:val="28"/>
          <w:lang w:val="uk-UA"/>
        </w:rPr>
        <w:t>завдання, це:</w:t>
      </w:r>
      <w:r w:rsidR="00803F3F" w:rsidRPr="008F10DA">
        <w:rPr>
          <w:rFonts w:cs="Times New Roman"/>
          <w:szCs w:val="28"/>
          <w:lang w:val="uk-UA"/>
        </w:rPr>
        <w:t xml:space="preserve"> п</w:t>
      </w:r>
      <w:r w:rsidRPr="008F10DA">
        <w:rPr>
          <w:rFonts w:cs="Times New Roman"/>
          <w:szCs w:val="28"/>
          <w:lang w:val="uk-UA"/>
        </w:rPr>
        <w:t>очаткова швидкість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8F10DA">
        <w:rPr>
          <w:rFonts w:cs="Times New Roman"/>
          <w:szCs w:val="28"/>
          <w:lang w:val="uk-UA"/>
        </w:rPr>
        <w:t>)</w:t>
      </w:r>
      <w:r w:rsidR="00803F3F" w:rsidRPr="008F10DA">
        <w:rPr>
          <w:rFonts w:cs="Times New Roman"/>
          <w:szCs w:val="28"/>
          <w:lang w:val="uk-UA"/>
        </w:rPr>
        <w:t>; п</w:t>
      </w:r>
      <w:r w:rsidRPr="008F10DA">
        <w:rPr>
          <w:rFonts w:cs="Times New Roman"/>
          <w:szCs w:val="28"/>
          <w:lang w:val="uk-UA"/>
        </w:rPr>
        <w:t>очаткове прискорення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8F10DA">
        <w:rPr>
          <w:rFonts w:cs="Times New Roman"/>
          <w:szCs w:val="28"/>
          <w:lang w:val="uk-UA"/>
        </w:rPr>
        <w:t>)</w:t>
      </w:r>
      <w:r w:rsidR="00803F3F" w:rsidRPr="008F10DA">
        <w:rPr>
          <w:rFonts w:cs="Times New Roman"/>
          <w:szCs w:val="28"/>
          <w:lang w:val="uk-UA"/>
        </w:rPr>
        <w:t xml:space="preserve"> та к</w:t>
      </w:r>
      <w:r w:rsidRPr="008F10DA">
        <w:rPr>
          <w:rFonts w:cs="Times New Roman"/>
          <w:szCs w:val="28"/>
          <w:lang w:val="uk-UA"/>
        </w:rPr>
        <w:t>оефіцієнт зміни прискорення (k</w:t>
      </w:r>
      <w:r w:rsidR="000F2592" w:rsidRPr="008F10DA">
        <w:rPr>
          <w:rFonts w:cs="Times New Roman"/>
          <w:szCs w:val="28"/>
          <w:lang w:val="uk-UA"/>
        </w:rPr>
        <w:t>)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80"/>
        <w:gridCol w:w="2835"/>
        <w:gridCol w:w="1134"/>
        <w:gridCol w:w="3962"/>
      </w:tblGrid>
      <w:tr w:rsidR="0038253F" w:rsidRPr="00447622" w14:paraId="4A26B4D9" w14:textId="77777777" w:rsidTr="0038253F">
        <w:tc>
          <w:tcPr>
            <w:tcW w:w="1980" w:type="dxa"/>
          </w:tcPr>
          <w:p w14:paraId="55087B05" w14:textId="4D551DDE" w:rsidR="0038253F" w:rsidRPr="00447622" w:rsidRDefault="0038253F" w:rsidP="008F10DA">
            <w:pPr>
              <w:spacing w:line="360" w:lineRule="auto"/>
              <w:jc w:val="center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Ім’я</w:t>
            </w:r>
            <w:r w:rsidR="008F10DA">
              <w:rPr>
                <w:rFonts w:cs="Times New Roman"/>
                <w:szCs w:val="28"/>
                <w:lang w:val="en-US"/>
              </w:rPr>
              <w:t xml:space="preserve"> </w:t>
            </w:r>
            <w:r w:rsidRPr="00447622">
              <w:rPr>
                <w:rFonts w:cs="Times New Roman"/>
                <w:szCs w:val="28"/>
                <w:lang w:val="uk-UA"/>
              </w:rPr>
              <w:t>параметра</w:t>
            </w:r>
          </w:p>
          <w:p w14:paraId="1081FA66" w14:textId="41645FE2" w:rsidR="0038253F" w:rsidRPr="00447622" w:rsidRDefault="0038253F" w:rsidP="008F10DA">
            <w:pPr>
              <w:spacing w:line="360" w:lineRule="auto"/>
              <w:jc w:val="center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у формулі</w:t>
            </w:r>
          </w:p>
        </w:tc>
        <w:tc>
          <w:tcPr>
            <w:tcW w:w="2835" w:type="dxa"/>
          </w:tcPr>
          <w:p w14:paraId="656FC8D5" w14:textId="07FB10C5" w:rsidR="0038253F" w:rsidRPr="00447622" w:rsidRDefault="0038253F" w:rsidP="008F10DA">
            <w:pPr>
              <w:spacing w:line="360" w:lineRule="auto"/>
              <w:jc w:val="center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Змінна</w:t>
            </w:r>
            <w:r w:rsidR="008F10DA">
              <w:rPr>
                <w:rFonts w:cs="Times New Roman"/>
                <w:szCs w:val="28"/>
                <w:lang w:val="en-US"/>
              </w:rPr>
              <w:t xml:space="preserve"> </w:t>
            </w:r>
            <w:r w:rsidRPr="00447622">
              <w:rPr>
                <w:rFonts w:cs="Times New Roman"/>
                <w:szCs w:val="28"/>
                <w:lang w:val="uk-UA"/>
              </w:rPr>
              <w:t>у програмі</w:t>
            </w:r>
          </w:p>
        </w:tc>
        <w:tc>
          <w:tcPr>
            <w:tcW w:w="1134" w:type="dxa"/>
          </w:tcPr>
          <w:p w14:paraId="0C7892E9" w14:textId="4EB366AF" w:rsidR="0038253F" w:rsidRPr="008F10DA" w:rsidRDefault="0038253F" w:rsidP="008F10DA">
            <w:pPr>
              <w:spacing w:line="360" w:lineRule="auto"/>
              <w:jc w:val="center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Тип</w:t>
            </w:r>
            <w:r w:rsidR="008F10DA">
              <w:rPr>
                <w:rFonts w:cs="Times New Roman"/>
                <w:szCs w:val="28"/>
                <w:lang w:val="en-US"/>
              </w:rPr>
              <w:t xml:space="preserve"> </w:t>
            </w:r>
            <w:r w:rsidRPr="00447622">
              <w:rPr>
                <w:rFonts w:cs="Times New Roman"/>
                <w:szCs w:val="28"/>
                <w:lang w:val="uk-UA"/>
              </w:rPr>
              <w:t>змінної</w:t>
            </w:r>
          </w:p>
        </w:tc>
        <w:tc>
          <w:tcPr>
            <w:tcW w:w="3962" w:type="dxa"/>
          </w:tcPr>
          <w:p w14:paraId="08A8ADF8" w14:textId="0CC3D37C" w:rsidR="0038253F" w:rsidRPr="00447622" w:rsidRDefault="0038253F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Призначення</w:t>
            </w:r>
          </w:p>
        </w:tc>
      </w:tr>
      <w:tr w:rsidR="0038253F" w:rsidRPr="00447622" w14:paraId="19522F53" w14:textId="77777777" w:rsidTr="0038253F">
        <w:tc>
          <w:tcPr>
            <w:tcW w:w="1980" w:type="dxa"/>
          </w:tcPr>
          <w:p w14:paraId="49F4B3AF" w14:textId="32550C4D" w:rsidR="0038253F" w:rsidRPr="00447622" w:rsidRDefault="00000000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835" w:type="dxa"/>
          </w:tcPr>
          <w:p w14:paraId="4B9E2C05" w14:textId="32380F50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initialVelocity</w:t>
            </w:r>
            <w:proofErr w:type="spellEnd"/>
          </w:p>
        </w:tc>
        <w:tc>
          <w:tcPr>
            <w:tcW w:w="1134" w:type="dxa"/>
          </w:tcPr>
          <w:p w14:paraId="0E0BA7CB" w14:textId="0E0D9B96" w:rsidR="0038253F" w:rsidRPr="00447622" w:rsidRDefault="0038253F" w:rsidP="00BA764D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47622">
              <w:rPr>
                <w:rFonts w:cs="Times New Roman"/>
                <w:szCs w:val="28"/>
                <w:lang w:val="en-US"/>
              </w:rPr>
              <w:t>float</w:t>
            </w:r>
          </w:p>
        </w:tc>
        <w:tc>
          <w:tcPr>
            <w:tcW w:w="3962" w:type="dxa"/>
          </w:tcPr>
          <w:p w14:paraId="7030C067" w14:textId="39F26417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Початкова швидкість тіла</w:t>
            </w:r>
          </w:p>
        </w:tc>
      </w:tr>
      <w:tr w:rsidR="0038253F" w:rsidRPr="00447622" w14:paraId="4D3C6729" w14:textId="77777777" w:rsidTr="0038253F">
        <w:tc>
          <w:tcPr>
            <w:tcW w:w="1980" w:type="dxa"/>
          </w:tcPr>
          <w:p w14:paraId="00EE3908" w14:textId="42F2860E" w:rsidR="0038253F" w:rsidRPr="00447622" w:rsidRDefault="00000000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835" w:type="dxa"/>
          </w:tcPr>
          <w:p w14:paraId="4E0E8C05" w14:textId="6B786B37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initialAcceleration</w:t>
            </w:r>
            <w:proofErr w:type="spellEnd"/>
          </w:p>
        </w:tc>
        <w:tc>
          <w:tcPr>
            <w:tcW w:w="1134" w:type="dxa"/>
          </w:tcPr>
          <w:p w14:paraId="1F1E8ACA" w14:textId="419A1AE7" w:rsidR="0038253F" w:rsidRPr="00447622" w:rsidRDefault="0038253F" w:rsidP="00BA764D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47622">
              <w:rPr>
                <w:rFonts w:cs="Times New Roman"/>
                <w:szCs w:val="28"/>
                <w:lang w:val="en-US"/>
              </w:rPr>
              <w:t>float</w:t>
            </w:r>
          </w:p>
        </w:tc>
        <w:tc>
          <w:tcPr>
            <w:tcW w:w="3962" w:type="dxa"/>
          </w:tcPr>
          <w:p w14:paraId="71BF26B2" w14:textId="0AC3DDE5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Початкове прискорення тіла</w:t>
            </w:r>
          </w:p>
        </w:tc>
      </w:tr>
      <w:tr w:rsidR="0038253F" w:rsidRPr="00447622" w14:paraId="4E6027ED" w14:textId="77777777" w:rsidTr="0038253F">
        <w:tc>
          <w:tcPr>
            <w:tcW w:w="1980" w:type="dxa"/>
          </w:tcPr>
          <w:p w14:paraId="2BC150C0" w14:textId="7644F372" w:rsidR="0038253F" w:rsidRPr="00447622" w:rsidRDefault="0038253F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</w:rPr>
              <w:t>k</w:t>
            </w:r>
          </w:p>
        </w:tc>
        <w:tc>
          <w:tcPr>
            <w:tcW w:w="2835" w:type="dxa"/>
          </w:tcPr>
          <w:p w14:paraId="32438E79" w14:textId="4E3C4B75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accelerationCoefficient</w:t>
            </w:r>
            <w:proofErr w:type="spellEnd"/>
          </w:p>
        </w:tc>
        <w:tc>
          <w:tcPr>
            <w:tcW w:w="1134" w:type="dxa"/>
          </w:tcPr>
          <w:p w14:paraId="64BD7EB0" w14:textId="4EA99AED" w:rsidR="0038253F" w:rsidRPr="00447622" w:rsidRDefault="0038253F" w:rsidP="00BA764D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47622">
              <w:rPr>
                <w:rFonts w:cs="Times New Roman"/>
                <w:szCs w:val="28"/>
                <w:lang w:val="en-US"/>
              </w:rPr>
              <w:t>float</w:t>
            </w:r>
          </w:p>
        </w:tc>
        <w:tc>
          <w:tcPr>
            <w:tcW w:w="3962" w:type="dxa"/>
          </w:tcPr>
          <w:p w14:paraId="54B211C2" w14:textId="1B515D00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Коефіцієнт зміни прискорення</w:t>
            </w:r>
          </w:p>
        </w:tc>
      </w:tr>
      <w:tr w:rsidR="0038253F" w:rsidRPr="00447622" w14:paraId="6EBA89EE" w14:textId="77777777" w:rsidTr="0038253F">
        <w:tc>
          <w:tcPr>
            <w:tcW w:w="1980" w:type="dxa"/>
          </w:tcPr>
          <w:p w14:paraId="6ADDD7BF" w14:textId="7C7E1922" w:rsidR="0038253F" w:rsidRPr="00447622" w:rsidRDefault="0038253F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</w:rPr>
              <w:t>T</w:t>
            </w:r>
          </w:p>
        </w:tc>
        <w:tc>
          <w:tcPr>
            <w:tcW w:w="2835" w:type="dxa"/>
          </w:tcPr>
          <w:p w14:paraId="5BAAAF46" w14:textId="0C973A12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totalTime</w:t>
            </w:r>
            <w:proofErr w:type="spellEnd"/>
          </w:p>
        </w:tc>
        <w:tc>
          <w:tcPr>
            <w:tcW w:w="1134" w:type="dxa"/>
          </w:tcPr>
          <w:p w14:paraId="3E12F80E" w14:textId="69CDCA76" w:rsidR="0038253F" w:rsidRPr="00447622" w:rsidRDefault="0038253F" w:rsidP="00BA764D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47622">
              <w:rPr>
                <w:rFonts w:cs="Times New Roman"/>
                <w:szCs w:val="28"/>
                <w:lang w:val="en-US"/>
              </w:rPr>
              <w:t>float</w:t>
            </w:r>
          </w:p>
        </w:tc>
        <w:tc>
          <w:tcPr>
            <w:tcW w:w="3962" w:type="dxa"/>
          </w:tcPr>
          <w:p w14:paraId="78C312F0" w14:textId="3DE9A1D6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  <w:lang w:val="uk-UA"/>
              </w:rPr>
              <w:t>Загальний час спостереження</w:t>
            </w:r>
          </w:p>
        </w:tc>
      </w:tr>
      <w:tr w:rsidR="0038253F" w:rsidRPr="00447622" w14:paraId="18CA2E93" w14:textId="77777777" w:rsidTr="0038253F">
        <w:tc>
          <w:tcPr>
            <w:tcW w:w="1980" w:type="dxa"/>
          </w:tcPr>
          <w:p w14:paraId="747A2190" w14:textId="03A15529" w:rsidR="0038253F" w:rsidRPr="00447622" w:rsidRDefault="0038253F" w:rsidP="00447622">
            <w:pPr>
              <w:spacing w:line="360" w:lineRule="auto"/>
              <w:ind w:firstLine="720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Δt</w:t>
            </w:r>
            <w:proofErr w:type="spellEnd"/>
          </w:p>
        </w:tc>
        <w:tc>
          <w:tcPr>
            <w:tcW w:w="2835" w:type="dxa"/>
          </w:tcPr>
          <w:p w14:paraId="0C6676C5" w14:textId="5F4CC761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proofErr w:type="spellStart"/>
            <w:r w:rsidRPr="00447622">
              <w:rPr>
                <w:rFonts w:cs="Times New Roman"/>
                <w:szCs w:val="28"/>
              </w:rPr>
              <w:t>timeStep</w:t>
            </w:r>
            <w:proofErr w:type="spellEnd"/>
          </w:p>
        </w:tc>
        <w:tc>
          <w:tcPr>
            <w:tcW w:w="1134" w:type="dxa"/>
          </w:tcPr>
          <w:p w14:paraId="51E714F2" w14:textId="276EE2CD" w:rsidR="0038253F" w:rsidRPr="00447622" w:rsidRDefault="0038253F" w:rsidP="00BA764D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47622">
              <w:rPr>
                <w:rFonts w:cs="Times New Roman"/>
                <w:szCs w:val="28"/>
                <w:lang w:val="en-US"/>
              </w:rPr>
              <w:t>float</w:t>
            </w:r>
          </w:p>
        </w:tc>
        <w:tc>
          <w:tcPr>
            <w:tcW w:w="3962" w:type="dxa"/>
          </w:tcPr>
          <w:p w14:paraId="291B564A" w14:textId="4F3303F3" w:rsidR="0038253F" w:rsidRPr="00447622" w:rsidRDefault="0038253F" w:rsidP="00BA764D">
            <w:pPr>
              <w:spacing w:line="360" w:lineRule="auto"/>
              <w:jc w:val="both"/>
              <w:rPr>
                <w:rFonts w:cs="Times New Roman"/>
                <w:szCs w:val="28"/>
                <w:lang w:val="uk-UA"/>
              </w:rPr>
            </w:pPr>
            <w:r w:rsidRPr="00447622">
              <w:rPr>
                <w:rFonts w:cs="Times New Roman"/>
                <w:szCs w:val="28"/>
              </w:rPr>
              <w:t>Крок по часу</w:t>
            </w:r>
          </w:p>
        </w:tc>
      </w:tr>
    </w:tbl>
    <w:p w14:paraId="6CBED05D" w14:textId="77777777" w:rsidR="000F2592" w:rsidRPr="00447622" w:rsidRDefault="000F2592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</w:p>
    <w:p w14:paraId="42CD6770" w14:textId="0857711D" w:rsidR="00A2510E" w:rsidRPr="00C07B89" w:rsidRDefault="00A2510E" w:rsidP="00C07B89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47622">
        <w:rPr>
          <w:rFonts w:cs="Times New Roman"/>
          <w:szCs w:val="28"/>
          <w:lang w:val="en-US"/>
        </w:rPr>
        <w:br w:type="page"/>
      </w:r>
      <w:bookmarkStart w:id="3" w:name="_Toc199238538"/>
      <w:r w:rsidR="00D344D7" w:rsidRPr="00EF1679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Алгоритм роботи програми</w:t>
      </w:r>
      <w:bookmarkEnd w:id="3"/>
    </w:p>
    <w:p w14:paraId="3D542AB4" w14:textId="77777777" w:rsidR="00EF1679" w:rsidRDefault="00EF1679" w:rsidP="00EF1679">
      <w:pPr>
        <w:rPr>
          <w:lang w:val="en-US"/>
        </w:rPr>
      </w:pPr>
    </w:p>
    <w:p w14:paraId="7FA06500" w14:textId="77777777" w:rsidR="00EF1679" w:rsidRPr="00EF1679" w:rsidRDefault="00EF1679" w:rsidP="00EF1679">
      <w:pPr>
        <w:rPr>
          <w:lang w:val="en-US"/>
        </w:rPr>
      </w:pPr>
    </w:p>
    <w:p w14:paraId="7E833E10" w14:textId="36DEF78E" w:rsidR="00FB0541" w:rsidRPr="00447622" w:rsidRDefault="000C7CB9" w:rsidP="00EF1679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Блок-схем</w:t>
      </w:r>
      <w:r w:rsidR="00497A76" w:rsidRPr="00447622">
        <w:rPr>
          <w:rFonts w:cs="Times New Roman"/>
          <w:szCs w:val="28"/>
          <w:lang w:val="uk-UA"/>
        </w:rPr>
        <w:t>и</w:t>
      </w:r>
      <w:r w:rsidR="00707863">
        <w:rPr>
          <w:rFonts w:cs="Times New Roman"/>
          <w:szCs w:val="28"/>
          <w:lang w:val="uk-UA"/>
        </w:rPr>
        <w:t xml:space="preserve"> (</w:t>
      </w:r>
      <w:r w:rsidR="00707863">
        <w:rPr>
          <w:rFonts w:cs="Times New Roman"/>
          <w:szCs w:val="28"/>
          <w:lang w:val="uk-UA"/>
        </w:rPr>
        <w:fldChar w:fldCharType="begin"/>
      </w:r>
      <w:r w:rsidR="00707863">
        <w:rPr>
          <w:rFonts w:cs="Times New Roman"/>
          <w:szCs w:val="28"/>
          <w:lang w:val="uk-UA"/>
        </w:rPr>
        <w:instrText xml:space="preserve"> REF _Ref199171443 \h </w:instrText>
      </w:r>
      <w:r w:rsidR="00707863">
        <w:rPr>
          <w:rFonts w:cs="Times New Roman"/>
          <w:szCs w:val="28"/>
          <w:lang w:val="uk-UA"/>
        </w:rPr>
      </w:r>
      <w:r w:rsidR="00707863">
        <w:rPr>
          <w:rFonts w:cs="Times New Roman"/>
          <w:szCs w:val="28"/>
          <w:lang w:val="uk-UA"/>
        </w:rPr>
        <w:fldChar w:fldCharType="separate"/>
      </w:r>
      <w:r w:rsidR="00707863" w:rsidRPr="00707863">
        <w:rPr>
          <w:szCs w:val="28"/>
        </w:rPr>
        <w:t xml:space="preserve">Рисунок </w:t>
      </w:r>
      <w:r w:rsidR="00707863" w:rsidRPr="00707863">
        <w:rPr>
          <w:noProof/>
          <w:szCs w:val="28"/>
        </w:rPr>
        <w:t>1</w:t>
      </w:r>
      <w:r w:rsidR="00707863">
        <w:rPr>
          <w:rFonts w:cs="Times New Roman"/>
          <w:szCs w:val="28"/>
          <w:lang w:val="uk-UA"/>
        </w:rPr>
        <w:fldChar w:fldCharType="end"/>
      </w:r>
      <w:r w:rsidR="00707863">
        <w:rPr>
          <w:rFonts w:cs="Times New Roman"/>
          <w:szCs w:val="28"/>
          <w:lang w:val="uk-UA"/>
        </w:rPr>
        <w:t>)</w:t>
      </w:r>
      <w:r w:rsidRPr="00447622">
        <w:rPr>
          <w:rFonts w:cs="Times New Roman"/>
          <w:szCs w:val="28"/>
          <w:lang w:val="uk-UA"/>
        </w:rPr>
        <w:t xml:space="preserve"> </w:t>
      </w:r>
      <w:r w:rsidR="00497A76" w:rsidRPr="00447622">
        <w:rPr>
          <w:rFonts w:cs="Times New Roman"/>
          <w:szCs w:val="28"/>
          <w:lang w:val="uk-UA"/>
        </w:rPr>
        <w:t xml:space="preserve">функції </w:t>
      </w:r>
      <w:proofErr w:type="spellStart"/>
      <w:r w:rsidR="00497A76" w:rsidRPr="00447622">
        <w:rPr>
          <w:rFonts w:cs="Times New Roman"/>
          <w:szCs w:val="28"/>
        </w:rPr>
        <w:t>calculateAverage</w:t>
      </w:r>
      <w:proofErr w:type="spellEnd"/>
      <w:r w:rsidR="00497A76" w:rsidRPr="00447622">
        <w:rPr>
          <w:rFonts w:cs="Times New Roman"/>
          <w:szCs w:val="28"/>
        </w:rPr>
        <w:t>(</w:t>
      </w:r>
      <w:proofErr w:type="spellStart"/>
      <w:r w:rsidR="00497A76" w:rsidRPr="00447622">
        <w:rPr>
          <w:rFonts w:cs="Times New Roman"/>
          <w:szCs w:val="28"/>
        </w:rPr>
        <w:t>arr</w:t>
      </w:r>
      <w:proofErr w:type="spellEnd"/>
      <w:r w:rsidR="00497A76" w:rsidRPr="00447622">
        <w:rPr>
          <w:rFonts w:cs="Times New Roman"/>
          <w:szCs w:val="28"/>
        </w:rPr>
        <w:t>, n)</w:t>
      </w:r>
      <w:r w:rsidR="00497A76" w:rsidRPr="00447622">
        <w:rPr>
          <w:rFonts w:cs="Times New Roman"/>
          <w:szCs w:val="28"/>
          <w:lang w:val="uk-UA"/>
        </w:rPr>
        <w:t xml:space="preserve">, </w:t>
      </w:r>
      <w:proofErr w:type="spellStart"/>
      <w:r w:rsidRPr="00447622">
        <w:rPr>
          <w:rFonts w:cs="Times New Roman"/>
          <w:szCs w:val="28"/>
          <w:lang w:val="uk-UA"/>
        </w:rPr>
        <w:t>main</w:t>
      </w:r>
      <w:proofErr w:type="spellEnd"/>
      <w:r w:rsidRPr="00447622">
        <w:rPr>
          <w:rFonts w:cs="Times New Roman"/>
          <w:szCs w:val="28"/>
          <w:lang w:val="uk-UA"/>
        </w:rPr>
        <w:t>(</w:t>
      </w:r>
      <w:r w:rsidR="00497A76" w:rsidRPr="00447622">
        <w:rPr>
          <w:rFonts w:cs="Times New Roman"/>
          <w:szCs w:val="28"/>
          <w:lang w:val="uk-UA"/>
        </w:rPr>
        <w:t>), ф</w:t>
      </w:r>
      <w:proofErr w:type="spellStart"/>
      <w:r w:rsidR="00497A76" w:rsidRPr="00447622">
        <w:rPr>
          <w:rFonts w:cs="Times New Roman"/>
          <w:szCs w:val="28"/>
        </w:rPr>
        <w:t>ункці</w:t>
      </w:r>
      <w:proofErr w:type="spellEnd"/>
      <w:r w:rsidR="00497A76" w:rsidRPr="00447622">
        <w:rPr>
          <w:rFonts w:cs="Times New Roman"/>
          <w:szCs w:val="28"/>
          <w:lang w:val="uk-UA"/>
        </w:rPr>
        <w:t xml:space="preserve">ї </w:t>
      </w:r>
      <w:proofErr w:type="spellStart"/>
      <w:r w:rsidR="00497A76" w:rsidRPr="00447622">
        <w:rPr>
          <w:rFonts w:cs="Times New Roman"/>
          <w:szCs w:val="28"/>
        </w:rPr>
        <w:t>findMaxBelowAverage</w:t>
      </w:r>
      <w:proofErr w:type="spellEnd"/>
      <w:r w:rsidR="00497A76" w:rsidRPr="00447622">
        <w:rPr>
          <w:rFonts w:cs="Times New Roman"/>
          <w:szCs w:val="28"/>
        </w:rPr>
        <w:t>(</w:t>
      </w:r>
      <w:proofErr w:type="spellStart"/>
      <w:r w:rsidR="00497A76" w:rsidRPr="00447622">
        <w:rPr>
          <w:rFonts w:cs="Times New Roman"/>
          <w:szCs w:val="28"/>
        </w:rPr>
        <w:t>arr</w:t>
      </w:r>
      <w:proofErr w:type="spellEnd"/>
      <w:r w:rsidR="00497A76" w:rsidRPr="00447622">
        <w:rPr>
          <w:rFonts w:cs="Times New Roman"/>
          <w:szCs w:val="28"/>
        </w:rPr>
        <w:t xml:space="preserve">, n, </w:t>
      </w:r>
      <w:proofErr w:type="spellStart"/>
      <w:r w:rsidR="00497A76" w:rsidRPr="00447622">
        <w:rPr>
          <w:rFonts w:cs="Times New Roman"/>
          <w:szCs w:val="28"/>
        </w:rPr>
        <w:t>avg</w:t>
      </w:r>
      <w:proofErr w:type="spellEnd"/>
      <w:r w:rsidR="00497A76" w:rsidRPr="00447622">
        <w:rPr>
          <w:rFonts w:cs="Times New Roman"/>
          <w:szCs w:val="28"/>
        </w:rPr>
        <w:t>)</w:t>
      </w:r>
      <w:r w:rsidR="00497A76" w:rsidRPr="00447622">
        <w:rPr>
          <w:rFonts w:cs="Times New Roman"/>
          <w:szCs w:val="28"/>
          <w:lang w:val="uk-UA"/>
        </w:rPr>
        <w:t>.</w:t>
      </w:r>
    </w:p>
    <w:p w14:paraId="1195736A" w14:textId="77777777" w:rsidR="00707863" w:rsidRDefault="00497A76" w:rsidP="00707863">
      <w:pPr>
        <w:keepNext/>
        <w:spacing w:after="0" w:line="360" w:lineRule="auto"/>
        <w:jc w:val="both"/>
      </w:pPr>
      <w:r w:rsidRPr="00447622">
        <w:rPr>
          <w:rFonts w:cs="Times New Roman"/>
          <w:noProof/>
          <w:szCs w:val="28"/>
          <w:lang w:val="uk-UA"/>
        </w:rPr>
        <w:drawing>
          <wp:inline distT="0" distB="0" distL="0" distR="0" wp14:anchorId="4374B229" wp14:editId="630AEFCC">
            <wp:extent cx="6261315" cy="3488902"/>
            <wp:effectExtent l="0" t="0" r="6350" b="0"/>
            <wp:docPr id="2" name="Рисунок 2" descr="Зображення, що містить текст, схема, Шрифт, ряд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Зображення, що містить текст, схема, Шрифт, ряд&#10;&#10;Автоматично згенерований опис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697"/>
                    <a:stretch/>
                  </pic:blipFill>
                  <pic:spPr bwMode="auto">
                    <a:xfrm>
                      <a:off x="0" y="0"/>
                      <a:ext cx="6268128" cy="3492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79C414" w14:textId="75F64139" w:rsidR="00EF1AE6" w:rsidRPr="00707863" w:rsidRDefault="00707863" w:rsidP="00707863">
      <w:pPr>
        <w:pStyle w:val="af6"/>
        <w:jc w:val="center"/>
        <w:rPr>
          <w:rFonts w:cs="Times New Roman"/>
          <w:sz w:val="28"/>
          <w:szCs w:val="44"/>
          <w:lang w:val="en-US"/>
        </w:rPr>
      </w:pPr>
      <w:bookmarkStart w:id="4" w:name="_Ref199171443"/>
      <w:bookmarkStart w:id="5" w:name="_Ref199171424"/>
      <w:r w:rsidRPr="00707863">
        <w:rPr>
          <w:sz w:val="28"/>
          <w:szCs w:val="28"/>
        </w:rPr>
        <w:t xml:space="preserve">Рисунок </w:t>
      </w:r>
      <w:r w:rsidRPr="00707863">
        <w:rPr>
          <w:sz w:val="28"/>
          <w:szCs w:val="28"/>
        </w:rPr>
        <w:fldChar w:fldCharType="begin"/>
      </w:r>
      <w:r w:rsidRPr="00707863">
        <w:rPr>
          <w:sz w:val="28"/>
          <w:szCs w:val="28"/>
        </w:rPr>
        <w:instrText xml:space="preserve"> SEQ Рисунок \* ARABIC </w:instrText>
      </w:r>
      <w:r w:rsidRPr="00707863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1</w:t>
      </w:r>
      <w:r w:rsidRPr="00707863">
        <w:rPr>
          <w:sz w:val="28"/>
          <w:szCs w:val="28"/>
        </w:rPr>
        <w:fldChar w:fldCharType="end"/>
      </w:r>
      <w:bookmarkEnd w:id="4"/>
      <w:r w:rsidRPr="00707863">
        <w:rPr>
          <w:sz w:val="28"/>
          <w:szCs w:val="28"/>
          <w:lang w:val="uk-UA"/>
        </w:rPr>
        <w:t>- Блок-схема</w:t>
      </w:r>
      <w:bookmarkEnd w:id="5"/>
      <w:r w:rsidR="00EF1AE6" w:rsidRPr="00447622">
        <w:rPr>
          <w:rFonts w:cs="Times New Roman"/>
          <w:sz w:val="28"/>
          <w:szCs w:val="28"/>
          <w:lang w:val="uk-UA"/>
        </w:rPr>
        <w:br w:type="page"/>
      </w:r>
    </w:p>
    <w:p w14:paraId="220CDE47" w14:textId="49139320" w:rsidR="00497A76" w:rsidRDefault="00EF1AE6" w:rsidP="00FB297C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6" w:name="_Toc199238539"/>
      <w:r w:rsidRPr="00FB297C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Опис функцій користувача</w:t>
      </w:r>
      <w:bookmarkEnd w:id="6"/>
    </w:p>
    <w:p w14:paraId="0F890533" w14:textId="77777777" w:rsidR="00FB297C" w:rsidRDefault="00FB297C" w:rsidP="00FB297C">
      <w:pPr>
        <w:rPr>
          <w:lang w:val="uk-UA"/>
        </w:rPr>
      </w:pPr>
    </w:p>
    <w:p w14:paraId="0BD567E7" w14:textId="77777777" w:rsidR="00FB297C" w:rsidRPr="00FB297C" w:rsidRDefault="00FB297C" w:rsidP="00FB297C">
      <w:pPr>
        <w:rPr>
          <w:lang w:val="uk-UA"/>
        </w:rPr>
      </w:pPr>
    </w:p>
    <w:p w14:paraId="45F909A0" w14:textId="5FDE9F3D" w:rsidR="003A7860" w:rsidRPr="00447622" w:rsidRDefault="003A7860" w:rsidP="00FB297C">
      <w:pPr>
        <w:pStyle w:val="a9"/>
        <w:numPr>
          <w:ilvl w:val="0"/>
          <w:numId w:val="3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Функція: </w:t>
      </w:r>
      <w:proofErr w:type="spellStart"/>
      <w:r w:rsidRPr="00447622">
        <w:rPr>
          <w:rFonts w:cs="Times New Roman"/>
          <w:szCs w:val="28"/>
          <w:lang w:val="uk-UA"/>
        </w:rPr>
        <w:t>float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calculateAverage</w:t>
      </w:r>
      <w:proofErr w:type="spellEnd"/>
      <w:r w:rsidRPr="00447622">
        <w:rPr>
          <w:rFonts w:cs="Times New Roman"/>
          <w:szCs w:val="28"/>
          <w:lang w:val="uk-UA"/>
        </w:rPr>
        <w:t>(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arr</w:t>
      </w:r>
      <w:proofErr w:type="spellEnd"/>
      <w:r w:rsidRPr="00447622">
        <w:rPr>
          <w:rFonts w:cs="Times New Roman"/>
          <w:szCs w:val="28"/>
          <w:lang w:val="uk-UA"/>
        </w:rPr>
        <w:t xml:space="preserve">[],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 n)</w:t>
      </w:r>
    </w:p>
    <w:p w14:paraId="7DF30807" w14:textId="77777777" w:rsidR="003A7860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обчислює середнє арифметичне значення всіх елементів масиву.</w:t>
      </w:r>
    </w:p>
    <w:p w14:paraId="39834998" w14:textId="77777777" w:rsidR="003A7860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Вхідні параметри:</w:t>
      </w:r>
    </w:p>
    <w:p w14:paraId="4994EDB7" w14:textId="77777777" w:rsidR="003A7860" w:rsidRPr="00447622" w:rsidRDefault="003A7860" w:rsidP="00FB297C">
      <w:pPr>
        <w:pStyle w:val="a9"/>
        <w:numPr>
          <w:ilvl w:val="0"/>
          <w:numId w:val="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rr</w:t>
      </w:r>
      <w:proofErr w:type="spellEnd"/>
      <w:r w:rsidRPr="00447622">
        <w:rPr>
          <w:rFonts w:cs="Times New Roman"/>
          <w:szCs w:val="28"/>
          <w:lang w:val="uk-UA"/>
        </w:rPr>
        <w:t xml:space="preserve">[] – масив цілих чисел (тип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>[]) — вхідний масив, у якому зберігаються дані.</w:t>
      </w:r>
    </w:p>
    <w:p w14:paraId="242C9568" w14:textId="67E7FAFF" w:rsidR="003A7860" w:rsidRPr="00447622" w:rsidRDefault="003A7860" w:rsidP="00FB297C">
      <w:pPr>
        <w:pStyle w:val="a9"/>
        <w:numPr>
          <w:ilvl w:val="0"/>
          <w:numId w:val="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n – кількість елементів у масиві (тип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>).</w:t>
      </w:r>
    </w:p>
    <w:p w14:paraId="10669D58" w14:textId="7F367C42" w:rsidR="00EF1AE6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Вихідні дані: </w:t>
      </w:r>
      <w:proofErr w:type="spellStart"/>
      <w:r w:rsidRPr="00447622">
        <w:rPr>
          <w:rFonts w:cs="Times New Roman"/>
          <w:szCs w:val="28"/>
          <w:lang w:val="uk-UA"/>
        </w:rPr>
        <w:t>avg</w:t>
      </w:r>
      <w:proofErr w:type="spellEnd"/>
      <w:r w:rsidRPr="00447622">
        <w:rPr>
          <w:rFonts w:cs="Times New Roman"/>
          <w:szCs w:val="28"/>
          <w:lang w:val="uk-UA"/>
        </w:rPr>
        <w:t xml:space="preserve"> – середнє арифметичне значення елементів масиву (тип: </w:t>
      </w:r>
      <w:proofErr w:type="spellStart"/>
      <w:r w:rsidRPr="00447622">
        <w:rPr>
          <w:rFonts w:cs="Times New Roman"/>
          <w:szCs w:val="28"/>
          <w:lang w:val="uk-UA"/>
        </w:rPr>
        <w:t>float</w:t>
      </w:r>
      <w:proofErr w:type="spellEnd"/>
      <w:r w:rsidRPr="00447622">
        <w:rPr>
          <w:rFonts w:cs="Times New Roman"/>
          <w:szCs w:val="28"/>
          <w:lang w:val="uk-UA"/>
        </w:rPr>
        <w:t>).</w:t>
      </w:r>
    </w:p>
    <w:p w14:paraId="48712025" w14:textId="77777777" w:rsidR="003A7860" w:rsidRPr="00447622" w:rsidRDefault="003A7860" w:rsidP="00FB297C">
      <w:pPr>
        <w:pStyle w:val="a9"/>
        <w:numPr>
          <w:ilvl w:val="0"/>
          <w:numId w:val="3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Функція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findMaxBelowAverage</w:t>
      </w:r>
      <w:proofErr w:type="spellEnd"/>
      <w:r w:rsidRPr="00447622">
        <w:rPr>
          <w:rFonts w:cs="Times New Roman"/>
          <w:szCs w:val="28"/>
          <w:lang w:val="uk-UA"/>
        </w:rPr>
        <w:t>(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arr</w:t>
      </w:r>
      <w:proofErr w:type="spellEnd"/>
      <w:r w:rsidRPr="00447622">
        <w:rPr>
          <w:rFonts w:cs="Times New Roman"/>
          <w:szCs w:val="28"/>
          <w:lang w:val="uk-UA"/>
        </w:rPr>
        <w:t xml:space="preserve">[],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 xml:space="preserve"> n, </w:t>
      </w:r>
      <w:proofErr w:type="spellStart"/>
      <w:r w:rsidRPr="00447622">
        <w:rPr>
          <w:rFonts w:cs="Times New Roman"/>
          <w:szCs w:val="28"/>
          <w:lang w:val="uk-UA"/>
        </w:rPr>
        <w:t>float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avg</w:t>
      </w:r>
      <w:proofErr w:type="spellEnd"/>
      <w:r w:rsidRPr="00447622">
        <w:rPr>
          <w:rFonts w:cs="Times New Roman"/>
          <w:szCs w:val="28"/>
          <w:lang w:val="uk-UA"/>
        </w:rPr>
        <w:t>)</w:t>
      </w:r>
    </w:p>
    <w:p w14:paraId="36EB1398" w14:textId="2D34465C" w:rsidR="003A7860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знаходить індекс максимального елемента масиву, який є меншим за середнє значення</w:t>
      </w:r>
      <w:r w:rsidR="00977681" w:rsidRPr="00447622">
        <w:rPr>
          <w:rFonts w:cs="Times New Roman"/>
          <w:szCs w:val="28"/>
          <w:lang w:val="uk-UA"/>
        </w:rPr>
        <w:t xml:space="preserve"> </w:t>
      </w:r>
      <w:r w:rsidR="00977681" w:rsidRPr="00447622">
        <w:rPr>
          <w:rFonts w:cs="Times New Roman"/>
          <w:szCs w:val="28"/>
          <w:lang w:val="en-US"/>
        </w:rPr>
        <w:t>[5]</w:t>
      </w:r>
      <w:r w:rsidRPr="00447622">
        <w:rPr>
          <w:rFonts w:cs="Times New Roman"/>
          <w:szCs w:val="28"/>
          <w:lang w:val="uk-UA"/>
        </w:rPr>
        <w:t>.</w:t>
      </w:r>
    </w:p>
    <w:p w14:paraId="0880C0A1" w14:textId="77777777" w:rsidR="003A7860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Вхідні параметри:</w:t>
      </w:r>
    </w:p>
    <w:p w14:paraId="7B97F7E3" w14:textId="77777777" w:rsidR="003A7860" w:rsidRPr="00447622" w:rsidRDefault="003A7860" w:rsidP="00FB297C">
      <w:pPr>
        <w:pStyle w:val="a9"/>
        <w:numPr>
          <w:ilvl w:val="0"/>
          <w:numId w:val="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rr</w:t>
      </w:r>
      <w:proofErr w:type="spellEnd"/>
      <w:r w:rsidRPr="00447622">
        <w:rPr>
          <w:rFonts w:cs="Times New Roman"/>
          <w:szCs w:val="28"/>
          <w:lang w:val="uk-UA"/>
        </w:rPr>
        <w:t xml:space="preserve">[] – масив цілих чисел (тип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>[]).</w:t>
      </w:r>
    </w:p>
    <w:p w14:paraId="77292646" w14:textId="77777777" w:rsidR="003A7860" w:rsidRPr="00447622" w:rsidRDefault="003A7860" w:rsidP="00FB297C">
      <w:pPr>
        <w:pStyle w:val="a9"/>
        <w:numPr>
          <w:ilvl w:val="0"/>
          <w:numId w:val="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n – кількість елементів у масиві (тип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>).</w:t>
      </w:r>
    </w:p>
    <w:p w14:paraId="045445F6" w14:textId="274E052C" w:rsidR="003A7860" w:rsidRPr="00447622" w:rsidRDefault="003A7860" w:rsidP="00FB297C">
      <w:pPr>
        <w:pStyle w:val="a9"/>
        <w:numPr>
          <w:ilvl w:val="0"/>
          <w:numId w:val="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vg</w:t>
      </w:r>
      <w:proofErr w:type="spellEnd"/>
      <w:r w:rsidRPr="00447622">
        <w:rPr>
          <w:rFonts w:cs="Times New Roman"/>
          <w:szCs w:val="28"/>
          <w:lang w:val="uk-UA"/>
        </w:rPr>
        <w:t xml:space="preserve"> – середнє арифметичне значення (тип: </w:t>
      </w:r>
      <w:proofErr w:type="spellStart"/>
      <w:r w:rsidRPr="00447622">
        <w:rPr>
          <w:rFonts w:cs="Times New Roman"/>
          <w:szCs w:val="28"/>
          <w:lang w:val="uk-UA"/>
        </w:rPr>
        <w:t>float</w:t>
      </w:r>
      <w:proofErr w:type="spellEnd"/>
      <w:r w:rsidRPr="00447622">
        <w:rPr>
          <w:rFonts w:cs="Times New Roman"/>
          <w:szCs w:val="28"/>
          <w:lang w:val="uk-UA"/>
        </w:rPr>
        <w:t>).</w:t>
      </w:r>
    </w:p>
    <w:p w14:paraId="6FF469C7" w14:textId="0075C178" w:rsidR="003A7860" w:rsidRPr="00447622" w:rsidRDefault="003A7860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Вихідні дані: </w:t>
      </w:r>
      <w:proofErr w:type="spellStart"/>
      <w:r w:rsidRPr="00447622">
        <w:rPr>
          <w:rFonts w:cs="Times New Roman"/>
          <w:szCs w:val="28"/>
          <w:lang w:val="uk-UA"/>
        </w:rPr>
        <w:t>maxIndex</w:t>
      </w:r>
      <w:proofErr w:type="spellEnd"/>
      <w:r w:rsidRPr="00447622">
        <w:rPr>
          <w:rFonts w:cs="Times New Roman"/>
          <w:szCs w:val="28"/>
          <w:lang w:val="uk-UA"/>
        </w:rPr>
        <w:t xml:space="preserve"> – індекс максимального елемента, який менший за </w:t>
      </w:r>
      <w:proofErr w:type="spellStart"/>
      <w:r w:rsidRPr="00447622">
        <w:rPr>
          <w:rFonts w:cs="Times New Roman"/>
          <w:szCs w:val="28"/>
          <w:lang w:val="uk-UA"/>
        </w:rPr>
        <w:t>avg</w:t>
      </w:r>
      <w:proofErr w:type="spellEnd"/>
      <w:r w:rsidRPr="00447622">
        <w:rPr>
          <w:rFonts w:cs="Times New Roman"/>
          <w:szCs w:val="28"/>
          <w:lang w:val="uk-UA"/>
        </w:rPr>
        <w:t xml:space="preserve"> (тип: </w:t>
      </w:r>
      <w:proofErr w:type="spellStart"/>
      <w:r w:rsidRPr="00447622">
        <w:rPr>
          <w:rFonts w:cs="Times New Roman"/>
          <w:szCs w:val="28"/>
          <w:lang w:val="uk-UA"/>
        </w:rPr>
        <w:t>int</w:t>
      </w:r>
      <w:proofErr w:type="spellEnd"/>
      <w:r w:rsidRPr="00447622">
        <w:rPr>
          <w:rFonts w:cs="Times New Roman"/>
          <w:szCs w:val="28"/>
          <w:lang w:val="uk-UA"/>
        </w:rPr>
        <w:t>). Якщо не знайдено – повертається -</w:t>
      </w:r>
      <w:r w:rsidR="00F813C4">
        <w:rPr>
          <w:rFonts w:cs="Times New Roman"/>
          <w:szCs w:val="28"/>
          <w:lang w:val="en-US"/>
        </w:rPr>
        <w:t xml:space="preserve"> </w:t>
      </w:r>
      <w:r w:rsidRPr="00447622">
        <w:rPr>
          <w:rFonts w:cs="Times New Roman"/>
          <w:szCs w:val="28"/>
          <w:lang w:val="uk-UA"/>
        </w:rPr>
        <w:t>1.</w:t>
      </w:r>
    </w:p>
    <w:p w14:paraId="78815B97" w14:textId="07B7E8EC" w:rsidR="003A7860" w:rsidRPr="00447622" w:rsidRDefault="003A7860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448331C7" w14:textId="75B45CA9" w:rsidR="00FB297C" w:rsidRPr="00F813C4" w:rsidRDefault="003A7860" w:rsidP="00F813C4">
      <w:pPr>
        <w:pStyle w:val="a9"/>
        <w:spacing w:after="0" w:line="360" w:lineRule="auto"/>
        <w:ind w:hanging="11"/>
        <w:jc w:val="center"/>
        <w:outlineLvl w:val="0"/>
        <w:rPr>
          <w:rFonts w:cs="Times New Roman"/>
          <w:b/>
          <w:bCs/>
          <w:color w:val="2E74B5" w:themeColor="accent1" w:themeShade="BF"/>
          <w:szCs w:val="28"/>
          <w:lang w:val="en-US"/>
        </w:rPr>
      </w:pPr>
      <w:bookmarkStart w:id="7" w:name="_Toc199238540"/>
      <w:r w:rsidRPr="00FB297C">
        <w:rPr>
          <w:rFonts w:cs="Times New Roman"/>
          <w:b/>
          <w:bCs/>
          <w:color w:val="2E74B5" w:themeColor="accent1" w:themeShade="BF"/>
          <w:szCs w:val="28"/>
          <w:lang w:val="uk-UA"/>
        </w:rPr>
        <w:lastRenderedPageBreak/>
        <w:t>Опис файлів та їх призначення</w:t>
      </w:r>
      <w:bookmarkEnd w:id="7"/>
    </w:p>
    <w:p w14:paraId="798845C6" w14:textId="77777777" w:rsidR="00F813C4" w:rsidRDefault="00F813C4" w:rsidP="00F813C4">
      <w:pPr>
        <w:pStyle w:val="a9"/>
        <w:spacing w:after="0" w:line="360" w:lineRule="auto"/>
        <w:ind w:left="1800"/>
        <w:jc w:val="both"/>
        <w:rPr>
          <w:rFonts w:cs="Times New Roman"/>
          <w:szCs w:val="28"/>
          <w:lang w:val="en-US"/>
        </w:rPr>
      </w:pPr>
    </w:p>
    <w:p w14:paraId="4F2C6891" w14:textId="77777777" w:rsidR="00F813C4" w:rsidRPr="00F813C4" w:rsidRDefault="00F813C4" w:rsidP="00F813C4">
      <w:pPr>
        <w:pStyle w:val="a9"/>
        <w:spacing w:after="0" w:line="360" w:lineRule="auto"/>
        <w:ind w:left="1800"/>
        <w:jc w:val="both"/>
        <w:rPr>
          <w:rFonts w:cs="Times New Roman"/>
          <w:szCs w:val="28"/>
          <w:lang w:val="uk-UA"/>
        </w:rPr>
      </w:pPr>
    </w:p>
    <w:p w14:paraId="753C7095" w14:textId="51E5D77A" w:rsidR="002025F2" w:rsidRPr="00447622" w:rsidRDefault="002025F2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en-US"/>
        </w:rPr>
        <w:t>main1.</w:t>
      </w:r>
      <w:r w:rsidRPr="00447622">
        <w:rPr>
          <w:rFonts w:cs="Times New Roman"/>
          <w:szCs w:val="28"/>
          <w:lang w:val="uk-UA"/>
        </w:rPr>
        <w:t>c</w:t>
      </w:r>
    </w:p>
    <w:p w14:paraId="2AB7F0DA" w14:textId="77777777" w:rsidR="002025F2" w:rsidRPr="00447622" w:rsidRDefault="002025F2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Програма для обчислення тягового зусилля відповідно до умови 1.</w:t>
      </w:r>
    </w:p>
    <w:p w14:paraId="206D08EA" w14:textId="25B8695D" w:rsidR="002025F2" w:rsidRPr="00447622" w:rsidRDefault="002025F2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пис:</w:t>
      </w:r>
      <w:r w:rsidR="0072387A" w:rsidRPr="00447622">
        <w:rPr>
          <w:rFonts w:cs="Times New Roman"/>
          <w:szCs w:val="28"/>
          <w:lang w:val="en-US"/>
        </w:rPr>
        <w:t xml:space="preserve"> </w:t>
      </w:r>
      <w:r w:rsidR="0072387A" w:rsidRPr="00447622">
        <w:rPr>
          <w:rFonts w:cs="Times New Roman"/>
          <w:szCs w:val="28"/>
          <w:lang w:val="uk-UA"/>
        </w:rPr>
        <w:t>Р</w:t>
      </w:r>
      <w:r w:rsidRPr="00447622">
        <w:rPr>
          <w:rFonts w:cs="Times New Roman"/>
          <w:szCs w:val="28"/>
          <w:lang w:val="uk-UA"/>
        </w:rPr>
        <w:t xml:space="preserve">еалізовано математичну модель </w:t>
      </w:r>
      <w:proofErr w:type="spellStart"/>
      <w:r w:rsidRPr="00447622">
        <w:rPr>
          <w:rFonts w:cs="Times New Roman"/>
          <w:szCs w:val="28"/>
          <w:lang w:val="uk-UA"/>
        </w:rPr>
        <w:t>електромагніта</w:t>
      </w:r>
      <w:proofErr w:type="spellEnd"/>
      <w:r w:rsidRPr="00447622">
        <w:rPr>
          <w:rFonts w:cs="Times New Roman"/>
          <w:szCs w:val="28"/>
          <w:lang w:val="uk-UA"/>
        </w:rPr>
        <w:t xml:space="preserve"> з параметрами:</w:t>
      </w:r>
    </w:p>
    <w:p w14:paraId="7F655F18" w14:textId="49117363" w:rsidR="002025F2" w:rsidRPr="00447622" w:rsidRDefault="002025F2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c</w:t>
      </w:r>
      <w:proofErr w:type="spellEnd"/>
      <w:r w:rsidRPr="00447622">
        <w:rPr>
          <w:rFonts w:cs="Times New Roman"/>
          <w:szCs w:val="28"/>
          <w:lang w:val="uk-UA"/>
        </w:rPr>
        <w:t xml:space="preserve"> = 0.0210 м², w = 1000, i0 = 0.1</w:t>
      </w:r>
      <w:r w:rsidR="0072387A" w:rsidRPr="00447622">
        <w:rPr>
          <w:rFonts w:cs="Times New Roman"/>
          <w:szCs w:val="28"/>
          <w:lang w:val="uk-UA"/>
        </w:rPr>
        <w:t xml:space="preserve">, </w:t>
      </w:r>
      <w:r w:rsidRPr="00447622">
        <w:rPr>
          <w:rFonts w:cs="Times New Roman"/>
          <w:szCs w:val="28"/>
          <w:lang w:val="uk-UA"/>
        </w:rPr>
        <w:t>k = 0.005, m = 0.01, n = 0.01, l0 = 0.01</w:t>
      </w:r>
    </w:p>
    <w:p w14:paraId="6EFE1B2B" w14:textId="0CD0B896" w:rsidR="002025F2" w:rsidRPr="00447622" w:rsidRDefault="002025F2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Генерується вихідний файл </w:t>
      </w:r>
      <w:r w:rsidR="0072387A" w:rsidRPr="00447622">
        <w:rPr>
          <w:rFonts w:cs="Times New Roman"/>
          <w:szCs w:val="28"/>
          <w:lang w:val="uk-UA"/>
        </w:rPr>
        <w:t>results.txt</w:t>
      </w:r>
      <w:r w:rsidRPr="00447622">
        <w:rPr>
          <w:rFonts w:cs="Times New Roman"/>
          <w:szCs w:val="28"/>
          <w:lang w:val="uk-UA"/>
        </w:rPr>
        <w:t>.</w:t>
      </w:r>
    </w:p>
    <w:p w14:paraId="25653FC7" w14:textId="77777777" w:rsidR="002025F2" w:rsidRPr="00447622" w:rsidRDefault="002025F2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Використані функції:</w:t>
      </w:r>
    </w:p>
    <w:p w14:paraId="384C7236" w14:textId="77777777" w:rsidR="002025F2" w:rsidRPr="00447622" w:rsidRDefault="002025F2" w:rsidP="00FB297C">
      <w:pPr>
        <w:pStyle w:val="a9"/>
        <w:numPr>
          <w:ilvl w:val="0"/>
          <w:numId w:val="6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current</w:t>
      </w:r>
      <w:proofErr w:type="spellEnd"/>
      <w:r w:rsidRPr="00447622">
        <w:rPr>
          <w:rFonts w:cs="Times New Roman"/>
          <w:szCs w:val="28"/>
          <w:lang w:val="uk-UA"/>
        </w:rPr>
        <w:t>(t, p) – обчислення струму</w:t>
      </w:r>
    </w:p>
    <w:p w14:paraId="67C64EF1" w14:textId="77777777" w:rsidR="002025F2" w:rsidRPr="00447622" w:rsidRDefault="002025F2" w:rsidP="00FB297C">
      <w:pPr>
        <w:pStyle w:val="a9"/>
        <w:numPr>
          <w:ilvl w:val="0"/>
          <w:numId w:val="6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ir_gap</w:t>
      </w:r>
      <w:proofErr w:type="spellEnd"/>
      <w:r w:rsidRPr="00447622">
        <w:rPr>
          <w:rFonts w:cs="Times New Roman"/>
          <w:szCs w:val="28"/>
          <w:lang w:val="uk-UA"/>
        </w:rPr>
        <w:t>(t, p) – обчислення зазору</w:t>
      </w:r>
    </w:p>
    <w:p w14:paraId="3DCF5EC6" w14:textId="77777777" w:rsidR="002025F2" w:rsidRPr="00447622" w:rsidRDefault="002025F2" w:rsidP="00FB297C">
      <w:pPr>
        <w:pStyle w:val="a9"/>
        <w:numPr>
          <w:ilvl w:val="0"/>
          <w:numId w:val="6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force</w:t>
      </w:r>
      <w:proofErr w:type="spellEnd"/>
      <w:r w:rsidRPr="00447622">
        <w:rPr>
          <w:rFonts w:cs="Times New Roman"/>
          <w:szCs w:val="28"/>
          <w:lang w:val="uk-UA"/>
        </w:rPr>
        <w:t>(...) – обчислення зусилля</w:t>
      </w:r>
    </w:p>
    <w:p w14:paraId="5773A8FF" w14:textId="77777777" w:rsidR="002025F2" w:rsidRPr="00447622" w:rsidRDefault="002025F2" w:rsidP="00FB297C">
      <w:pPr>
        <w:pStyle w:val="a9"/>
        <w:numPr>
          <w:ilvl w:val="0"/>
          <w:numId w:val="6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imulate</w:t>
      </w:r>
      <w:proofErr w:type="spellEnd"/>
      <w:r w:rsidRPr="00447622">
        <w:rPr>
          <w:rFonts w:cs="Times New Roman"/>
          <w:szCs w:val="28"/>
          <w:lang w:val="uk-UA"/>
        </w:rPr>
        <w:t>(...) – головний цикл моделювання</w:t>
      </w:r>
    </w:p>
    <w:p w14:paraId="6669885B" w14:textId="7DF7A817" w:rsidR="0072387A" w:rsidRPr="00447622" w:rsidRDefault="0072387A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en-US"/>
        </w:rPr>
        <w:t>main</w:t>
      </w:r>
      <w:r w:rsidRPr="00447622">
        <w:rPr>
          <w:rFonts w:cs="Times New Roman"/>
          <w:szCs w:val="28"/>
          <w:lang w:val="uk-UA"/>
        </w:rPr>
        <w:t>2.c</w:t>
      </w:r>
    </w:p>
    <w:p w14:paraId="79A0E699" w14:textId="77777777" w:rsidR="0072387A" w:rsidRPr="00447622" w:rsidRDefault="0072387A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Програма для обчислення тягового зусилля за умовою 2.</w:t>
      </w:r>
    </w:p>
    <w:p w14:paraId="2CD0539A" w14:textId="31788BA8" w:rsidR="0072387A" w:rsidRPr="00447622" w:rsidRDefault="0072387A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Опис: Реалізовано математичну модель </w:t>
      </w:r>
      <w:proofErr w:type="spellStart"/>
      <w:r w:rsidRPr="00447622">
        <w:rPr>
          <w:rFonts w:cs="Times New Roman"/>
          <w:szCs w:val="28"/>
          <w:lang w:val="uk-UA"/>
        </w:rPr>
        <w:t>електромагніта</w:t>
      </w:r>
      <w:proofErr w:type="spellEnd"/>
      <w:r w:rsidRPr="00447622">
        <w:rPr>
          <w:rFonts w:cs="Times New Roman"/>
          <w:szCs w:val="28"/>
          <w:lang w:val="uk-UA"/>
        </w:rPr>
        <w:t xml:space="preserve"> з параметрами:</w:t>
      </w:r>
    </w:p>
    <w:p w14:paraId="1CB2C3F3" w14:textId="612B7640" w:rsidR="0072387A" w:rsidRPr="00447622" w:rsidRDefault="0072387A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c</w:t>
      </w:r>
      <w:proofErr w:type="spellEnd"/>
      <w:r w:rsidRPr="00447622">
        <w:rPr>
          <w:rFonts w:cs="Times New Roman"/>
          <w:szCs w:val="28"/>
          <w:lang w:val="uk-UA"/>
        </w:rPr>
        <w:t xml:space="preserve"> = 0.0212 м², w = 2000, i0 = 0.2</w:t>
      </w:r>
      <w:r w:rsidRPr="00447622">
        <w:rPr>
          <w:rFonts w:cs="Times New Roman"/>
          <w:szCs w:val="28"/>
          <w:lang w:val="en-US"/>
        </w:rPr>
        <w:t xml:space="preserve">, </w:t>
      </w:r>
      <w:r w:rsidRPr="00447622">
        <w:rPr>
          <w:rFonts w:cs="Times New Roman"/>
          <w:szCs w:val="28"/>
          <w:lang w:val="uk-UA"/>
        </w:rPr>
        <w:t>k = 0.005, m = 0.01, n = 0.01, l0 = 0.01</w:t>
      </w:r>
    </w:p>
    <w:p w14:paraId="11140E4F" w14:textId="77777777" w:rsidR="0072387A" w:rsidRPr="00447622" w:rsidRDefault="0072387A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творюється файл output_variant_2.txt.</w:t>
      </w:r>
    </w:p>
    <w:p w14:paraId="51EDDFCE" w14:textId="77777777" w:rsidR="0072387A" w:rsidRPr="00447622" w:rsidRDefault="0072387A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сновні функції у файлі:</w:t>
      </w:r>
    </w:p>
    <w:p w14:paraId="60A4A634" w14:textId="77777777" w:rsidR="0072387A" w:rsidRPr="00447622" w:rsidRDefault="0072387A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current</w:t>
      </w:r>
      <w:proofErr w:type="spellEnd"/>
      <w:r w:rsidRPr="00447622">
        <w:rPr>
          <w:rFonts w:cs="Times New Roman"/>
          <w:szCs w:val="28"/>
          <w:lang w:val="uk-UA"/>
        </w:rPr>
        <w:t>(t, p) – розрахунок струму залежно від часу</w:t>
      </w:r>
    </w:p>
    <w:p w14:paraId="2D18A20B" w14:textId="77777777" w:rsidR="0072387A" w:rsidRPr="00447622" w:rsidRDefault="0072387A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ir_gap</w:t>
      </w:r>
      <w:proofErr w:type="spellEnd"/>
      <w:r w:rsidRPr="00447622">
        <w:rPr>
          <w:rFonts w:cs="Times New Roman"/>
          <w:szCs w:val="28"/>
          <w:lang w:val="uk-UA"/>
        </w:rPr>
        <w:t>(t, p) – розрахунок повітряного зазору</w:t>
      </w:r>
    </w:p>
    <w:p w14:paraId="6AAC8EFB" w14:textId="77777777" w:rsidR="0072387A" w:rsidRPr="00447622" w:rsidRDefault="0072387A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force</w:t>
      </w:r>
      <w:proofErr w:type="spellEnd"/>
      <w:r w:rsidRPr="00447622">
        <w:rPr>
          <w:rFonts w:cs="Times New Roman"/>
          <w:szCs w:val="28"/>
          <w:lang w:val="uk-UA"/>
        </w:rPr>
        <w:t>(...) – формула для обчислення тягового зусилля</w:t>
      </w:r>
    </w:p>
    <w:p w14:paraId="455C191A" w14:textId="5FF8E66B" w:rsidR="003A7860" w:rsidRPr="00447622" w:rsidRDefault="0072387A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imulate</w:t>
      </w:r>
      <w:proofErr w:type="spellEnd"/>
      <w:r w:rsidRPr="00447622">
        <w:rPr>
          <w:rFonts w:cs="Times New Roman"/>
          <w:szCs w:val="28"/>
          <w:lang w:val="uk-UA"/>
        </w:rPr>
        <w:t>(...) – генерація таблиці та запис у файл</w:t>
      </w:r>
    </w:p>
    <w:p w14:paraId="2D28ADE0" w14:textId="1BE9CD9F" w:rsidR="00F7029F" w:rsidRPr="00447622" w:rsidRDefault="00F7029F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en-US"/>
        </w:rPr>
        <w:t>main</w:t>
      </w:r>
      <w:r w:rsidRPr="00447622">
        <w:rPr>
          <w:rFonts w:cs="Times New Roman"/>
          <w:szCs w:val="28"/>
          <w:lang w:val="uk-UA"/>
        </w:rPr>
        <w:t>3.c</w:t>
      </w:r>
    </w:p>
    <w:p w14:paraId="0CA32F16" w14:textId="77777777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Реалізація математичної моделі для умови 3.</w:t>
      </w:r>
    </w:p>
    <w:p w14:paraId="49DA11E4" w14:textId="1C5DFA5E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пис:</w:t>
      </w:r>
      <w:r w:rsidRPr="00447622">
        <w:rPr>
          <w:rFonts w:cs="Times New Roman"/>
          <w:szCs w:val="28"/>
          <w:lang w:val="en-US"/>
        </w:rPr>
        <w:t xml:space="preserve"> </w:t>
      </w:r>
      <w:r w:rsidRPr="00447622">
        <w:rPr>
          <w:rFonts w:cs="Times New Roman"/>
          <w:szCs w:val="28"/>
          <w:lang w:val="uk-UA"/>
        </w:rPr>
        <w:t xml:space="preserve">Реалізовано математичну модель </w:t>
      </w:r>
      <w:proofErr w:type="spellStart"/>
      <w:r w:rsidRPr="00447622">
        <w:rPr>
          <w:rFonts w:cs="Times New Roman"/>
          <w:szCs w:val="28"/>
          <w:lang w:val="uk-UA"/>
        </w:rPr>
        <w:t>електромагніта</w:t>
      </w:r>
      <w:proofErr w:type="spellEnd"/>
      <w:r w:rsidRPr="00447622">
        <w:rPr>
          <w:rFonts w:cs="Times New Roman"/>
          <w:szCs w:val="28"/>
          <w:lang w:val="uk-UA"/>
        </w:rPr>
        <w:t xml:space="preserve"> з параметрами:</w:t>
      </w:r>
    </w:p>
    <w:p w14:paraId="1F46C26B" w14:textId="7068D046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c</w:t>
      </w:r>
      <w:proofErr w:type="spellEnd"/>
      <w:r w:rsidRPr="00447622">
        <w:rPr>
          <w:rFonts w:cs="Times New Roman"/>
          <w:szCs w:val="28"/>
          <w:lang w:val="uk-UA"/>
        </w:rPr>
        <w:t xml:space="preserve"> = 0.0215 м², w = 3000, i0 = 0.3</w:t>
      </w:r>
      <w:r w:rsidRPr="00447622">
        <w:rPr>
          <w:rFonts w:cs="Times New Roman"/>
          <w:szCs w:val="28"/>
          <w:lang w:val="en-US"/>
        </w:rPr>
        <w:t xml:space="preserve">, </w:t>
      </w:r>
      <w:r w:rsidRPr="00447622">
        <w:rPr>
          <w:rFonts w:cs="Times New Roman"/>
          <w:szCs w:val="28"/>
          <w:lang w:val="uk-UA"/>
        </w:rPr>
        <w:t>k = 0.005, m = 0.01, n = 0.01, l0 = 0.01</w:t>
      </w:r>
    </w:p>
    <w:p w14:paraId="789D3632" w14:textId="77777777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Результат записується у output_variant_3.txt.</w:t>
      </w:r>
    </w:p>
    <w:p w14:paraId="5DA00749" w14:textId="77777777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сновні функції у файлі:</w:t>
      </w:r>
    </w:p>
    <w:p w14:paraId="5F446D09" w14:textId="77777777" w:rsidR="00F7029F" w:rsidRPr="00447622" w:rsidRDefault="00F7029F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lastRenderedPageBreak/>
        <w:t>current</w:t>
      </w:r>
      <w:proofErr w:type="spellEnd"/>
      <w:r w:rsidRPr="00447622">
        <w:rPr>
          <w:rFonts w:cs="Times New Roman"/>
          <w:szCs w:val="28"/>
          <w:lang w:val="uk-UA"/>
        </w:rPr>
        <w:t>(t, p) – розрахунок струму залежно від часу</w:t>
      </w:r>
    </w:p>
    <w:p w14:paraId="5F17D33A" w14:textId="77777777" w:rsidR="00F7029F" w:rsidRPr="00447622" w:rsidRDefault="00F7029F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air_gap</w:t>
      </w:r>
      <w:proofErr w:type="spellEnd"/>
      <w:r w:rsidRPr="00447622">
        <w:rPr>
          <w:rFonts w:cs="Times New Roman"/>
          <w:szCs w:val="28"/>
          <w:lang w:val="uk-UA"/>
        </w:rPr>
        <w:t>(t, p) – розрахунок повітряного зазору</w:t>
      </w:r>
    </w:p>
    <w:p w14:paraId="300F338F" w14:textId="77777777" w:rsidR="00F7029F" w:rsidRPr="00447622" w:rsidRDefault="00F7029F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force</w:t>
      </w:r>
      <w:proofErr w:type="spellEnd"/>
      <w:r w:rsidRPr="00447622">
        <w:rPr>
          <w:rFonts w:cs="Times New Roman"/>
          <w:szCs w:val="28"/>
          <w:lang w:val="uk-UA"/>
        </w:rPr>
        <w:t>(...) – формула для обчислення тягового зусилля</w:t>
      </w:r>
    </w:p>
    <w:p w14:paraId="5239C678" w14:textId="77777777" w:rsidR="00F7029F" w:rsidRPr="00447622" w:rsidRDefault="00F7029F" w:rsidP="00FB297C">
      <w:pPr>
        <w:pStyle w:val="a9"/>
        <w:numPr>
          <w:ilvl w:val="0"/>
          <w:numId w:val="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simulate</w:t>
      </w:r>
      <w:proofErr w:type="spellEnd"/>
      <w:r w:rsidRPr="00447622">
        <w:rPr>
          <w:rFonts w:cs="Times New Roman"/>
          <w:szCs w:val="28"/>
          <w:lang w:val="uk-UA"/>
        </w:rPr>
        <w:t>(...) – генерація таблиці та запис у файл</w:t>
      </w:r>
    </w:p>
    <w:p w14:paraId="527C5CF1" w14:textId="77777777" w:rsidR="00F7029F" w:rsidRPr="00447622" w:rsidRDefault="00F7029F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en-US"/>
        </w:rPr>
        <w:t>results.txt</w:t>
      </w:r>
    </w:p>
    <w:p w14:paraId="313E06ED" w14:textId="3A044FF6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uk-UA"/>
        </w:rPr>
        <w:t>Призначення: Результати розрахунків для умови 1.</w:t>
      </w:r>
    </w:p>
    <w:p w14:paraId="4DB93CE9" w14:textId="65EDB6C6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proofErr w:type="spellStart"/>
      <w:r w:rsidRPr="00447622">
        <w:rPr>
          <w:rFonts w:cs="Times New Roman"/>
          <w:szCs w:val="28"/>
          <w:lang w:val="en-US"/>
        </w:rPr>
        <w:t>Структура</w:t>
      </w:r>
      <w:proofErr w:type="spellEnd"/>
      <w:r w:rsidRPr="00447622">
        <w:rPr>
          <w:rFonts w:cs="Times New Roman"/>
          <w:szCs w:val="28"/>
          <w:lang w:val="en-US"/>
        </w:rPr>
        <w:t xml:space="preserve"> файлу: t       I(</w:t>
      </w:r>
      <w:proofErr w:type="gramStart"/>
      <w:r w:rsidRPr="00447622">
        <w:rPr>
          <w:rFonts w:cs="Times New Roman"/>
          <w:szCs w:val="28"/>
          <w:lang w:val="en-US"/>
        </w:rPr>
        <w:t xml:space="preserve">t)   </w:t>
      </w:r>
      <w:proofErr w:type="gramEnd"/>
      <w:r w:rsidRPr="00447622">
        <w:rPr>
          <w:rFonts w:cs="Times New Roman"/>
          <w:szCs w:val="28"/>
          <w:lang w:val="en-US"/>
        </w:rPr>
        <w:t xml:space="preserve">     l(t)        F(t)</w:t>
      </w:r>
    </w:p>
    <w:p w14:paraId="20DC3911" w14:textId="77777777" w:rsidR="00F7029F" w:rsidRPr="00447622" w:rsidRDefault="00F7029F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en-US"/>
        </w:rPr>
        <w:t>output_variant_2.txt</w:t>
      </w:r>
    </w:p>
    <w:p w14:paraId="1575477A" w14:textId="77777777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Результати розрахунків для умови 2 (змінені параметри).</w:t>
      </w:r>
    </w:p>
    <w:p w14:paraId="77ECF0B4" w14:textId="26C5DA53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uk-UA"/>
        </w:rPr>
        <w:t>Структура: аналогічна results.txt, але значення відрізняються через інші параметри</w:t>
      </w:r>
      <w:r w:rsidRPr="00447622">
        <w:rPr>
          <w:rFonts w:cs="Times New Roman"/>
          <w:szCs w:val="28"/>
          <w:lang w:val="en-US"/>
        </w:rPr>
        <w:t>.</w:t>
      </w:r>
    </w:p>
    <w:p w14:paraId="26A343E7" w14:textId="77777777" w:rsidR="00F7029F" w:rsidRPr="00447622" w:rsidRDefault="00F7029F" w:rsidP="00FB297C">
      <w:pPr>
        <w:pStyle w:val="a9"/>
        <w:numPr>
          <w:ilvl w:val="0"/>
          <w:numId w:val="7"/>
        </w:numPr>
        <w:spacing w:after="0"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en-US"/>
        </w:rPr>
        <w:t>output_variant_3.txt</w:t>
      </w:r>
    </w:p>
    <w:p w14:paraId="6070B667" w14:textId="77777777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значення: Результати розрахунків для умови 3.</w:t>
      </w:r>
    </w:p>
    <w:p w14:paraId="59388259" w14:textId="362E463F" w:rsidR="00F7029F" w:rsidRPr="00447622" w:rsidRDefault="00F7029F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труктура: як у попередніх, параметри інші для 3 умови.</w:t>
      </w:r>
    </w:p>
    <w:p w14:paraId="1C58C84A" w14:textId="150891D5" w:rsidR="00922A89" w:rsidRPr="00447622" w:rsidRDefault="00922A89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04CF4EC8" w14:textId="75943906" w:rsidR="00922A89" w:rsidRDefault="00922A89" w:rsidP="00FB297C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8" w:name="_Toc199238541"/>
      <w:r w:rsidRPr="00FB297C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Список використаних бібліотек</w:t>
      </w:r>
      <w:bookmarkEnd w:id="8"/>
    </w:p>
    <w:p w14:paraId="42C86840" w14:textId="77777777" w:rsidR="00FB297C" w:rsidRDefault="00FB297C" w:rsidP="00FB297C">
      <w:pPr>
        <w:rPr>
          <w:lang w:val="uk-UA"/>
        </w:rPr>
      </w:pPr>
    </w:p>
    <w:p w14:paraId="40F431FD" w14:textId="77777777" w:rsidR="00FB297C" w:rsidRPr="00FB297C" w:rsidRDefault="00FB297C" w:rsidP="00FB297C">
      <w:pPr>
        <w:rPr>
          <w:lang w:val="uk-UA"/>
        </w:rPr>
      </w:pPr>
    </w:p>
    <w:p w14:paraId="47C1E49F" w14:textId="77777777" w:rsidR="00922A89" w:rsidRPr="00FB297C" w:rsidRDefault="00922A89" w:rsidP="00FB297C">
      <w:pPr>
        <w:pStyle w:val="a9"/>
        <w:numPr>
          <w:ilvl w:val="0"/>
          <w:numId w:val="11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#include &lt;</w:t>
      </w:r>
      <w:proofErr w:type="spellStart"/>
      <w:r w:rsidRPr="00FB297C">
        <w:rPr>
          <w:rFonts w:cs="Times New Roman"/>
          <w:szCs w:val="28"/>
          <w:lang w:val="uk-UA"/>
        </w:rPr>
        <w:t>stdio.h</w:t>
      </w:r>
      <w:proofErr w:type="spellEnd"/>
      <w:r w:rsidRPr="00FB297C">
        <w:rPr>
          <w:rFonts w:cs="Times New Roman"/>
          <w:szCs w:val="28"/>
          <w:lang w:val="uk-UA"/>
        </w:rPr>
        <w:t>&gt;</w:t>
      </w:r>
    </w:p>
    <w:p w14:paraId="006471C1" w14:textId="002B1956" w:rsidR="00922A89" w:rsidRPr="00FB297C" w:rsidRDefault="00922A89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Призначення: Забезпечує засоби вводу/виводу, зокрема:</w:t>
      </w:r>
    </w:p>
    <w:p w14:paraId="628A26A9" w14:textId="77777777" w:rsidR="00922A89" w:rsidRPr="00FB297C" w:rsidRDefault="00922A89" w:rsidP="00FB297C">
      <w:pPr>
        <w:pStyle w:val="a9"/>
        <w:numPr>
          <w:ilvl w:val="0"/>
          <w:numId w:val="12"/>
        </w:numPr>
        <w:spacing w:after="0" w:line="360" w:lineRule="auto"/>
        <w:ind w:left="709" w:firstLine="720"/>
        <w:jc w:val="both"/>
        <w:rPr>
          <w:rFonts w:cs="Times New Roman"/>
          <w:szCs w:val="28"/>
          <w:lang w:val="uk-UA"/>
        </w:rPr>
      </w:pPr>
      <w:proofErr w:type="spellStart"/>
      <w:r w:rsidRPr="00FB297C">
        <w:rPr>
          <w:rFonts w:cs="Times New Roman"/>
          <w:szCs w:val="28"/>
          <w:lang w:val="uk-UA"/>
        </w:rPr>
        <w:t>printf</w:t>
      </w:r>
      <w:proofErr w:type="spellEnd"/>
      <w:r w:rsidRPr="00FB297C">
        <w:rPr>
          <w:rFonts w:cs="Times New Roman"/>
          <w:szCs w:val="28"/>
          <w:lang w:val="uk-UA"/>
        </w:rPr>
        <w:t>() – вивід результатів у консоль</w:t>
      </w:r>
    </w:p>
    <w:p w14:paraId="3989C330" w14:textId="77777777" w:rsidR="00922A89" w:rsidRPr="00FB297C" w:rsidRDefault="00922A89" w:rsidP="00FB297C">
      <w:pPr>
        <w:pStyle w:val="a9"/>
        <w:numPr>
          <w:ilvl w:val="0"/>
          <w:numId w:val="12"/>
        </w:numPr>
        <w:spacing w:after="0" w:line="360" w:lineRule="auto"/>
        <w:ind w:left="709" w:firstLine="720"/>
        <w:jc w:val="both"/>
        <w:rPr>
          <w:rFonts w:cs="Times New Roman"/>
          <w:szCs w:val="28"/>
          <w:lang w:val="uk-UA"/>
        </w:rPr>
      </w:pPr>
      <w:proofErr w:type="spellStart"/>
      <w:r w:rsidRPr="00FB297C">
        <w:rPr>
          <w:rFonts w:cs="Times New Roman"/>
          <w:szCs w:val="28"/>
          <w:lang w:val="uk-UA"/>
        </w:rPr>
        <w:t>fprintf</w:t>
      </w:r>
      <w:proofErr w:type="spellEnd"/>
      <w:r w:rsidRPr="00FB297C">
        <w:rPr>
          <w:rFonts w:cs="Times New Roman"/>
          <w:szCs w:val="28"/>
          <w:lang w:val="uk-UA"/>
        </w:rPr>
        <w:t>() – запис даних у файл</w:t>
      </w:r>
    </w:p>
    <w:p w14:paraId="0C71140A" w14:textId="2D6FEAA7" w:rsidR="00922A89" w:rsidRPr="00FB297C" w:rsidRDefault="00922A89" w:rsidP="00FB297C">
      <w:pPr>
        <w:pStyle w:val="a9"/>
        <w:numPr>
          <w:ilvl w:val="0"/>
          <w:numId w:val="12"/>
        </w:numPr>
        <w:spacing w:after="0" w:line="360" w:lineRule="auto"/>
        <w:ind w:left="709" w:firstLine="720"/>
        <w:jc w:val="both"/>
        <w:rPr>
          <w:rFonts w:cs="Times New Roman"/>
          <w:szCs w:val="28"/>
          <w:lang w:val="uk-UA"/>
        </w:rPr>
      </w:pPr>
      <w:proofErr w:type="spellStart"/>
      <w:r w:rsidRPr="00FB297C">
        <w:rPr>
          <w:rFonts w:cs="Times New Roman"/>
          <w:szCs w:val="28"/>
          <w:lang w:val="uk-UA"/>
        </w:rPr>
        <w:t>fopen</w:t>
      </w:r>
      <w:proofErr w:type="spellEnd"/>
      <w:r w:rsidRPr="00FB297C">
        <w:rPr>
          <w:rFonts w:cs="Times New Roman"/>
          <w:szCs w:val="28"/>
          <w:lang w:val="uk-UA"/>
        </w:rPr>
        <w:t xml:space="preserve">(), </w:t>
      </w:r>
      <w:proofErr w:type="spellStart"/>
      <w:r w:rsidRPr="00FB297C">
        <w:rPr>
          <w:rFonts w:cs="Times New Roman"/>
          <w:szCs w:val="28"/>
          <w:lang w:val="uk-UA"/>
        </w:rPr>
        <w:t>fclose</w:t>
      </w:r>
      <w:proofErr w:type="spellEnd"/>
      <w:r w:rsidRPr="00FB297C">
        <w:rPr>
          <w:rFonts w:cs="Times New Roman"/>
          <w:szCs w:val="28"/>
          <w:lang w:val="uk-UA"/>
        </w:rPr>
        <w:t>() – відкриття/закриття файлів</w:t>
      </w:r>
    </w:p>
    <w:p w14:paraId="1B59E2ED" w14:textId="77777777" w:rsidR="00922A89" w:rsidRPr="00FB297C" w:rsidRDefault="00922A89" w:rsidP="00FB297C">
      <w:pPr>
        <w:pStyle w:val="a9"/>
        <w:numPr>
          <w:ilvl w:val="0"/>
          <w:numId w:val="11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#include &lt;</w:t>
      </w:r>
      <w:proofErr w:type="spellStart"/>
      <w:r w:rsidRPr="00FB297C">
        <w:rPr>
          <w:rFonts w:cs="Times New Roman"/>
          <w:szCs w:val="28"/>
          <w:lang w:val="uk-UA"/>
        </w:rPr>
        <w:t>math.h</w:t>
      </w:r>
      <w:proofErr w:type="spellEnd"/>
      <w:r w:rsidRPr="00FB297C">
        <w:rPr>
          <w:rFonts w:cs="Times New Roman"/>
          <w:szCs w:val="28"/>
          <w:lang w:val="uk-UA"/>
        </w:rPr>
        <w:t>&gt;</w:t>
      </w:r>
    </w:p>
    <w:p w14:paraId="18E992CF" w14:textId="3DE88239" w:rsidR="00922A89" w:rsidRPr="00FB297C" w:rsidRDefault="00922A89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Призначення: Містить математичні функції, використані в програмі:</w:t>
      </w:r>
    </w:p>
    <w:p w14:paraId="6DC47FB8" w14:textId="77777777" w:rsidR="00922A89" w:rsidRPr="00FB297C" w:rsidRDefault="00922A89" w:rsidP="00FB297C">
      <w:pPr>
        <w:pStyle w:val="a9"/>
        <w:numPr>
          <w:ilvl w:val="0"/>
          <w:numId w:val="13"/>
        </w:numPr>
        <w:spacing w:after="0" w:line="360" w:lineRule="auto"/>
        <w:ind w:left="851" w:firstLine="720"/>
        <w:jc w:val="both"/>
        <w:rPr>
          <w:rFonts w:cs="Times New Roman"/>
          <w:szCs w:val="28"/>
          <w:lang w:val="uk-UA"/>
        </w:rPr>
      </w:pPr>
      <w:proofErr w:type="spellStart"/>
      <w:r w:rsidRPr="00FB297C">
        <w:rPr>
          <w:rFonts w:cs="Times New Roman"/>
          <w:szCs w:val="28"/>
          <w:lang w:val="uk-UA"/>
        </w:rPr>
        <w:t>exp</w:t>
      </w:r>
      <w:proofErr w:type="spellEnd"/>
      <w:r w:rsidRPr="00FB297C">
        <w:rPr>
          <w:rFonts w:cs="Times New Roman"/>
          <w:szCs w:val="28"/>
          <w:lang w:val="uk-UA"/>
        </w:rPr>
        <w:t xml:space="preserve">(x) – </w:t>
      </w:r>
      <w:proofErr w:type="spellStart"/>
      <w:r w:rsidRPr="00FB297C">
        <w:rPr>
          <w:rFonts w:cs="Times New Roman"/>
          <w:szCs w:val="28"/>
          <w:lang w:val="uk-UA"/>
        </w:rPr>
        <w:t>експоненційна</w:t>
      </w:r>
      <w:proofErr w:type="spellEnd"/>
      <w:r w:rsidRPr="00FB297C">
        <w:rPr>
          <w:rFonts w:cs="Times New Roman"/>
          <w:szCs w:val="28"/>
          <w:lang w:val="uk-UA"/>
        </w:rPr>
        <w:t xml:space="preserve"> функція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 w:cs="Times New Roman"/>
                <w:szCs w:val="28"/>
                <w:lang w:val="uk-UA"/>
              </w:rPr>
              <m:t>х</m:t>
            </m:r>
          </m:sup>
        </m:sSup>
      </m:oMath>
      <w:r w:rsidRPr="00FB297C">
        <w:rPr>
          <w:rFonts w:cs="Times New Roman"/>
          <w:szCs w:val="28"/>
          <w:lang w:val="uk-UA"/>
        </w:rPr>
        <w:t xml:space="preserve">, для обчислення повітряного зазору </w:t>
      </w:r>
      <w:r w:rsidRPr="00FB297C">
        <w:rPr>
          <w:rFonts w:ascii="Cambria Math" w:hAnsi="Cambria Math" w:cs="Cambria Math"/>
          <w:szCs w:val="28"/>
          <w:lang w:val="uk-UA"/>
        </w:rPr>
        <w:t>𝑙</w:t>
      </w:r>
      <w:r w:rsidRPr="00FB297C">
        <w:rPr>
          <w:rFonts w:cs="Times New Roman"/>
          <w:szCs w:val="28"/>
          <w:lang w:val="uk-UA"/>
        </w:rPr>
        <w:t>(</w:t>
      </w:r>
      <w:r w:rsidRPr="00FB297C">
        <w:rPr>
          <w:rFonts w:ascii="Cambria Math" w:hAnsi="Cambria Math" w:cs="Cambria Math"/>
          <w:szCs w:val="28"/>
          <w:lang w:val="uk-UA"/>
        </w:rPr>
        <w:t>𝑡</w:t>
      </w:r>
      <w:r w:rsidRPr="00FB297C">
        <w:rPr>
          <w:rFonts w:cs="Times New Roman"/>
          <w:szCs w:val="28"/>
          <w:lang w:val="uk-UA"/>
        </w:rPr>
        <w:t>)</w:t>
      </w:r>
    </w:p>
    <w:p w14:paraId="5BE0DE6D" w14:textId="77777777" w:rsidR="00922A89" w:rsidRPr="00FB297C" w:rsidRDefault="00922A89" w:rsidP="00FB297C">
      <w:pPr>
        <w:pStyle w:val="a9"/>
        <w:numPr>
          <w:ilvl w:val="0"/>
          <w:numId w:val="13"/>
        </w:numPr>
        <w:spacing w:after="0" w:line="360" w:lineRule="auto"/>
        <w:ind w:left="851" w:firstLine="720"/>
        <w:jc w:val="both"/>
        <w:rPr>
          <w:rFonts w:cs="Times New Roman"/>
          <w:szCs w:val="28"/>
          <w:lang w:val="uk-UA"/>
        </w:rPr>
      </w:pPr>
      <w:proofErr w:type="spellStart"/>
      <w:r w:rsidRPr="00FB297C">
        <w:rPr>
          <w:rFonts w:cs="Times New Roman"/>
          <w:szCs w:val="28"/>
          <w:lang w:val="uk-UA"/>
        </w:rPr>
        <w:t>pow</w:t>
      </w:r>
      <w:proofErr w:type="spellEnd"/>
      <w:r w:rsidRPr="00FB297C">
        <w:rPr>
          <w:rFonts w:cs="Times New Roman"/>
          <w:szCs w:val="28"/>
          <w:lang w:val="uk-UA"/>
        </w:rPr>
        <w:t xml:space="preserve">(x, y) – піднесення до </w:t>
      </w:r>
      <w:proofErr w:type="spellStart"/>
      <w:r w:rsidRPr="00FB297C">
        <w:rPr>
          <w:rFonts w:cs="Times New Roman"/>
          <w:szCs w:val="28"/>
          <w:lang w:val="uk-UA"/>
        </w:rPr>
        <w:t>степеня</w:t>
      </w:r>
      <w:proofErr w:type="spellEnd"/>
      <w:r w:rsidRPr="00FB297C">
        <w:rPr>
          <w:rFonts w:cs="Times New Roman"/>
          <w:szCs w:val="28"/>
          <w:lang w:val="uk-UA"/>
        </w:rPr>
        <w:t xml:space="preserve"> (альтернатива x * x)</w:t>
      </w:r>
    </w:p>
    <w:p w14:paraId="495678A6" w14:textId="6C56E01E" w:rsidR="00922A89" w:rsidRPr="00FB297C" w:rsidRDefault="00922A89" w:rsidP="00FB297C">
      <w:pPr>
        <w:pStyle w:val="a9"/>
        <w:numPr>
          <w:ilvl w:val="0"/>
          <w:numId w:val="13"/>
        </w:numPr>
        <w:spacing w:after="0" w:line="360" w:lineRule="auto"/>
        <w:ind w:left="851"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PI – значення числа π (визначається вручну або через #define)</w:t>
      </w:r>
    </w:p>
    <w:p w14:paraId="233FFEAC" w14:textId="77777777" w:rsidR="00922A89" w:rsidRPr="00FB297C" w:rsidRDefault="00922A89" w:rsidP="00FB297C">
      <w:pPr>
        <w:pStyle w:val="a9"/>
        <w:numPr>
          <w:ilvl w:val="0"/>
          <w:numId w:val="11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#define PI 3.141592653589793</w:t>
      </w:r>
    </w:p>
    <w:p w14:paraId="140BF104" w14:textId="30101399" w:rsidR="00922A89" w:rsidRPr="00FB297C" w:rsidRDefault="00922A89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 xml:space="preserve">Призначення: Визначає число π, якщо не доступне в </w:t>
      </w:r>
      <w:proofErr w:type="spellStart"/>
      <w:r w:rsidRPr="00FB297C">
        <w:rPr>
          <w:rFonts w:cs="Times New Roman"/>
          <w:szCs w:val="28"/>
          <w:lang w:val="uk-UA"/>
        </w:rPr>
        <w:t>math.h</w:t>
      </w:r>
      <w:proofErr w:type="spellEnd"/>
      <w:r w:rsidRPr="00FB297C">
        <w:rPr>
          <w:rFonts w:cs="Times New Roman"/>
          <w:szCs w:val="28"/>
          <w:lang w:val="uk-UA"/>
        </w:rPr>
        <w:t xml:space="preserve"> як M_PI.</w:t>
      </w:r>
    </w:p>
    <w:p w14:paraId="4D9986D0" w14:textId="77777777" w:rsidR="00922A89" w:rsidRPr="00FB297C" w:rsidRDefault="00922A89" w:rsidP="00FB297C">
      <w:pPr>
        <w:pStyle w:val="a9"/>
        <w:numPr>
          <w:ilvl w:val="0"/>
          <w:numId w:val="11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>#include &lt;</w:t>
      </w:r>
      <w:proofErr w:type="spellStart"/>
      <w:r w:rsidRPr="00FB297C">
        <w:rPr>
          <w:rFonts w:cs="Times New Roman"/>
          <w:szCs w:val="28"/>
          <w:lang w:val="uk-UA"/>
        </w:rPr>
        <w:t>stdlib.h</w:t>
      </w:r>
      <w:proofErr w:type="spellEnd"/>
      <w:r w:rsidRPr="00FB297C">
        <w:rPr>
          <w:rFonts w:cs="Times New Roman"/>
          <w:szCs w:val="28"/>
          <w:lang w:val="uk-UA"/>
        </w:rPr>
        <w:t>&gt;</w:t>
      </w:r>
    </w:p>
    <w:p w14:paraId="0AF67D52" w14:textId="4A62E10C" w:rsidR="00922A89" w:rsidRPr="00FB297C" w:rsidRDefault="00922A89" w:rsidP="00FB297C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FB297C">
        <w:rPr>
          <w:rFonts w:cs="Times New Roman"/>
          <w:szCs w:val="28"/>
          <w:lang w:val="uk-UA"/>
        </w:rPr>
        <w:t xml:space="preserve">Призначення: Забезпечує функції загального призначення, наприклад: </w:t>
      </w:r>
      <w:proofErr w:type="spellStart"/>
      <w:r w:rsidRPr="00FB297C">
        <w:rPr>
          <w:rFonts w:cs="Times New Roman"/>
          <w:szCs w:val="28"/>
          <w:lang w:val="uk-UA"/>
        </w:rPr>
        <w:t>exit</w:t>
      </w:r>
      <w:proofErr w:type="spellEnd"/>
      <w:r w:rsidRPr="00FB297C">
        <w:rPr>
          <w:rFonts w:cs="Times New Roman"/>
          <w:szCs w:val="28"/>
          <w:lang w:val="uk-UA"/>
        </w:rPr>
        <w:t>() – аварійне завершення програми у разі помилки відкриття файлу</w:t>
      </w:r>
      <w:r w:rsidR="00F26906" w:rsidRPr="00FB297C">
        <w:rPr>
          <w:rFonts w:cs="Times New Roman"/>
          <w:szCs w:val="28"/>
          <w:lang w:val="uk-UA"/>
        </w:rPr>
        <w:t>.</w:t>
      </w:r>
    </w:p>
    <w:p w14:paraId="62A7EEC0" w14:textId="5F7F203A" w:rsidR="00F26906" w:rsidRPr="00447622" w:rsidRDefault="00F26906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2B04412A" w14:textId="755981CD" w:rsidR="00F26906" w:rsidRDefault="00F26906" w:rsidP="00535C6D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9" w:name="_Toc199238542"/>
      <w:r w:rsidRPr="00535C6D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Інструкція для роботи з програмою</w:t>
      </w:r>
      <w:bookmarkEnd w:id="9"/>
    </w:p>
    <w:p w14:paraId="1C799761" w14:textId="77777777" w:rsidR="00535C6D" w:rsidRDefault="00535C6D" w:rsidP="00535C6D">
      <w:pPr>
        <w:rPr>
          <w:lang w:val="uk-UA"/>
        </w:rPr>
      </w:pPr>
    </w:p>
    <w:p w14:paraId="484F147F" w14:textId="77777777" w:rsidR="00535C6D" w:rsidRPr="00535C6D" w:rsidRDefault="00535C6D" w:rsidP="00535C6D">
      <w:pPr>
        <w:rPr>
          <w:lang w:val="uk-UA"/>
        </w:rPr>
      </w:pPr>
    </w:p>
    <w:p w14:paraId="5E0B41AA" w14:textId="389501B2" w:rsidR="00AE05F5" w:rsidRPr="00447622" w:rsidRDefault="00AE05F5" w:rsidP="00535C6D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Необхідні ресурси</w:t>
      </w:r>
    </w:p>
    <w:p w14:paraId="25275074" w14:textId="77777777" w:rsidR="00AE05F5" w:rsidRPr="00447622" w:rsidRDefault="00AE05F5" w:rsidP="00535C6D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Для запуску програми потрібне середовище з підтримкою мови C:</w:t>
      </w:r>
    </w:p>
    <w:p w14:paraId="26AE29F5" w14:textId="77777777" w:rsidR="00AE05F5" w:rsidRPr="00447622" w:rsidRDefault="00AE05F5" w:rsidP="00535C6D">
      <w:pPr>
        <w:pStyle w:val="a9"/>
        <w:numPr>
          <w:ilvl w:val="0"/>
          <w:numId w:val="1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Операційна система: Windows;</w:t>
      </w:r>
    </w:p>
    <w:p w14:paraId="5FCF63CD" w14:textId="3D6D56F8" w:rsidR="00AE05F5" w:rsidRPr="00447622" w:rsidRDefault="00AE05F5" w:rsidP="00535C6D">
      <w:pPr>
        <w:pStyle w:val="a9"/>
        <w:numPr>
          <w:ilvl w:val="0"/>
          <w:numId w:val="1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Текстовий редактор / IDE: </w:t>
      </w:r>
      <w:proofErr w:type="spellStart"/>
      <w:r w:rsidRPr="00447622">
        <w:rPr>
          <w:rFonts w:cs="Times New Roman"/>
          <w:szCs w:val="28"/>
          <w:lang w:val="uk-UA"/>
        </w:rPr>
        <w:t>Visual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Studio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Code</w:t>
      </w:r>
      <w:proofErr w:type="spellEnd"/>
      <w:r w:rsidRPr="00447622">
        <w:rPr>
          <w:rFonts w:cs="Times New Roman"/>
          <w:szCs w:val="28"/>
          <w:lang w:val="uk-UA"/>
        </w:rPr>
        <w:t xml:space="preserve">. </w:t>
      </w:r>
    </w:p>
    <w:p w14:paraId="0E6470C4" w14:textId="27AFFC63" w:rsidR="00AE05F5" w:rsidRPr="00447622" w:rsidRDefault="00AE05F5" w:rsidP="00535C6D">
      <w:pPr>
        <w:pStyle w:val="a9"/>
        <w:numPr>
          <w:ilvl w:val="0"/>
          <w:numId w:val="15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Файли програми: main1.c — розрахунок для умови 1; main2.c — розрахунок для умови 2; main3.c — розрахунок для умови 3.</w:t>
      </w:r>
    </w:p>
    <w:p w14:paraId="282B5981" w14:textId="7F69BB88" w:rsidR="00AE05F5" w:rsidRPr="00447622" w:rsidRDefault="00AE05F5" w:rsidP="00535C6D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Програма працює </w:t>
      </w:r>
      <w:proofErr w:type="spellStart"/>
      <w:r w:rsidRPr="00447622">
        <w:rPr>
          <w:rFonts w:cs="Times New Roman"/>
          <w:szCs w:val="28"/>
          <w:lang w:val="uk-UA"/>
        </w:rPr>
        <w:t>автономно</w:t>
      </w:r>
      <w:proofErr w:type="spellEnd"/>
      <w:r w:rsidRPr="00447622">
        <w:rPr>
          <w:rFonts w:cs="Times New Roman"/>
          <w:szCs w:val="28"/>
          <w:lang w:val="uk-UA"/>
        </w:rPr>
        <w:t xml:space="preserve">, параметри закодовані у структурі програми. Вона не запитує значень, а одразу генерує таблицю результатів для заданих параметрів </w:t>
      </w:r>
      <w:proofErr w:type="spellStart"/>
      <w:r w:rsidRPr="00447622">
        <w:rPr>
          <w:rFonts w:cs="Times New Roman"/>
          <w:szCs w:val="28"/>
          <w:lang w:val="uk-UA"/>
        </w:rPr>
        <w:t>електромагніта</w:t>
      </w:r>
      <w:proofErr w:type="spellEnd"/>
      <w:r w:rsidRPr="00447622">
        <w:rPr>
          <w:rFonts w:cs="Times New Roman"/>
          <w:szCs w:val="28"/>
          <w:lang w:val="uk-UA"/>
        </w:rPr>
        <w:t>.</w:t>
      </w:r>
    </w:p>
    <w:p w14:paraId="74BFB12D" w14:textId="77777777" w:rsidR="00AE05F5" w:rsidRPr="00447622" w:rsidRDefault="00AE05F5" w:rsidP="00535C6D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клад перевірки результату</w:t>
      </w:r>
    </w:p>
    <w:p w14:paraId="0AA5EC70" w14:textId="319AA212" w:rsidR="00AE05F5" w:rsidRPr="00447622" w:rsidRDefault="00AE05F5" w:rsidP="00535C6D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Відкрити файл output_variant_2.txt у текстовому редакторі.</w:t>
      </w:r>
      <w:r w:rsidRPr="00447622">
        <w:rPr>
          <w:rFonts w:cs="Times New Roman"/>
          <w:szCs w:val="28"/>
          <w:lang w:val="en-US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Переконайтись</w:t>
      </w:r>
      <w:proofErr w:type="spellEnd"/>
      <w:r w:rsidRPr="00447622">
        <w:rPr>
          <w:rFonts w:cs="Times New Roman"/>
          <w:szCs w:val="28"/>
          <w:lang w:val="uk-UA"/>
        </w:rPr>
        <w:t>, що таблиця має 21 рядок (для t = 0, 5, ..., 100).</w:t>
      </w:r>
      <w:r w:rsidRPr="00447622">
        <w:rPr>
          <w:rFonts w:cs="Times New Roman"/>
          <w:szCs w:val="28"/>
          <w:lang w:val="en-US"/>
        </w:rPr>
        <w:t xml:space="preserve"> </w:t>
      </w:r>
      <w:r w:rsidRPr="00447622">
        <w:rPr>
          <w:rFonts w:cs="Times New Roman"/>
          <w:szCs w:val="28"/>
          <w:lang w:val="uk-UA"/>
        </w:rPr>
        <w:t>Перевірити значення у стовпцях I(t), l(t) і F(t) — вони мають змінюватись відповідно до формул.</w:t>
      </w:r>
    </w:p>
    <w:p w14:paraId="2EE68D33" w14:textId="77777777" w:rsidR="000B3C60" w:rsidRPr="00447622" w:rsidRDefault="000B3C60" w:rsidP="00535C6D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Приклад вмісту output_variant_2.txt:</w:t>
      </w:r>
    </w:p>
    <w:p w14:paraId="79A71733" w14:textId="77777777" w:rsidR="00535C6D" w:rsidRPr="00535C6D" w:rsidRDefault="000B3C60" w:rsidP="00535C6D">
      <w:pPr>
        <w:spacing w:after="0"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535C6D">
        <w:rPr>
          <w:rFonts w:ascii="Courier New" w:hAnsi="Courier New" w:cs="Courier New"/>
          <w:sz w:val="24"/>
          <w:szCs w:val="24"/>
          <w:lang w:val="uk-UA"/>
        </w:rPr>
        <w:t>t       I(t)       l(t)       F(t)</w:t>
      </w:r>
    </w:p>
    <w:p w14:paraId="434B8923" w14:textId="1A31ED00" w:rsidR="000B3C60" w:rsidRPr="00535C6D" w:rsidRDefault="000B3C60" w:rsidP="00535C6D">
      <w:pPr>
        <w:spacing w:after="0"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535C6D">
        <w:rPr>
          <w:rFonts w:ascii="Courier New" w:hAnsi="Courier New" w:cs="Courier New"/>
          <w:sz w:val="24"/>
          <w:szCs w:val="24"/>
          <w:lang w:val="uk-UA"/>
        </w:rPr>
        <w:t>0.200000   0.010000   1.081012</w:t>
      </w:r>
    </w:p>
    <w:p w14:paraId="762A6241" w14:textId="41DFD718" w:rsidR="000B3C60" w:rsidRPr="00535C6D" w:rsidRDefault="000B3C60" w:rsidP="00535C6D">
      <w:pPr>
        <w:spacing w:after="0"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535C6D">
        <w:rPr>
          <w:rFonts w:ascii="Courier New" w:hAnsi="Courier New" w:cs="Courier New"/>
          <w:sz w:val="24"/>
          <w:szCs w:val="24"/>
          <w:lang w:val="uk-UA"/>
        </w:rPr>
        <w:t>5.00    0.201000   0.010951   1.059980</w:t>
      </w:r>
    </w:p>
    <w:p w14:paraId="5A1D5CF3" w14:textId="53083DE4" w:rsidR="000B3C60" w:rsidRPr="00535C6D" w:rsidRDefault="000B3C60" w:rsidP="00535C6D">
      <w:pPr>
        <w:spacing w:after="0"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535C6D">
        <w:rPr>
          <w:rFonts w:ascii="Courier New" w:hAnsi="Courier New" w:cs="Courier New"/>
          <w:sz w:val="24"/>
          <w:szCs w:val="24"/>
          <w:lang w:val="uk-UA"/>
        </w:rPr>
        <w:t>10.00   0.202000   0.011748   1.037349</w:t>
      </w:r>
    </w:p>
    <w:p w14:paraId="7F314FE6" w14:textId="32BDE2E1" w:rsidR="000B3C60" w:rsidRPr="00535C6D" w:rsidRDefault="000B3C60" w:rsidP="00535C6D">
      <w:pPr>
        <w:spacing w:after="0"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535C6D">
        <w:rPr>
          <w:rFonts w:ascii="Courier New" w:hAnsi="Courier New" w:cs="Courier New"/>
          <w:sz w:val="24"/>
          <w:szCs w:val="24"/>
          <w:lang w:val="uk-UA"/>
        </w:rPr>
        <w:t>…</w:t>
      </w:r>
    </w:p>
    <w:p w14:paraId="2A16AC8D" w14:textId="69BFE7F5" w:rsidR="000B3C60" w:rsidRPr="00447622" w:rsidRDefault="000B3C60" w:rsidP="00535C6D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кріншоти з першого коду (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1841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2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 xml:space="preserve">, 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1895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3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>)</w:t>
      </w:r>
      <w:r w:rsidRPr="00447622">
        <w:rPr>
          <w:rFonts w:cs="Times New Roman"/>
          <w:szCs w:val="28"/>
          <w:lang w:val="uk-UA"/>
        </w:rPr>
        <w:t xml:space="preserve">  </w:t>
      </w:r>
    </w:p>
    <w:p w14:paraId="2D3F58DA" w14:textId="77777777" w:rsidR="00535C6D" w:rsidRDefault="000B3C60" w:rsidP="00535C6D">
      <w:pPr>
        <w:keepNext/>
        <w:spacing w:after="0" w:line="360" w:lineRule="auto"/>
        <w:jc w:val="center"/>
      </w:pPr>
      <w:r w:rsidRPr="00447622">
        <w:rPr>
          <w:rFonts w:cs="Times New Roman"/>
          <w:noProof/>
          <w:szCs w:val="28"/>
          <w:lang w:val="uk-UA"/>
        </w:rPr>
        <w:drawing>
          <wp:inline distT="0" distB="0" distL="0" distR="0" wp14:anchorId="200397C7" wp14:editId="656BD9E4">
            <wp:extent cx="5193506" cy="96059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94556" cy="97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AE028" w14:textId="3A9F4B80" w:rsidR="000B3C60" w:rsidRPr="00535C6D" w:rsidRDefault="00535C6D" w:rsidP="00535C6D">
      <w:pPr>
        <w:pStyle w:val="af6"/>
        <w:jc w:val="center"/>
        <w:rPr>
          <w:rFonts w:cs="Times New Roman"/>
          <w:sz w:val="28"/>
          <w:szCs w:val="44"/>
          <w:lang w:val="uk-UA"/>
        </w:rPr>
      </w:pPr>
      <w:bookmarkStart w:id="10" w:name="_Ref199171841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2</w:t>
      </w:r>
      <w:r w:rsidRPr="00535C6D">
        <w:rPr>
          <w:sz w:val="28"/>
          <w:szCs w:val="28"/>
        </w:rPr>
        <w:fldChar w:fldCharType="end"/>
      </w:r>
      <w:bookmarkEnd w:id="10"/>
      <w:r w:rsidRPr="00535C6D">
        <w:rPr>
          <w:sz w:val="28"/>
          <w:szCs w:val="28"/>
          <w:lang w:val="uk-UA"/>
        </w:rPr>
        <w:t xml:space="preserve"> - скріншот виконання 1 умови</w:t>
      </w:r>
    </w:p>
    <w:p w14:paraId="5C69454E" w14:textId="77777777" w:rsidR="00535C6D" w:rsidRPr="00447622" w:rsidRDefault="00535C6D" w:rsidP="00535C6D">
      <w:pPr>
        <w:spacing w:after="0" w:line="360" w:lineRule="auto"/>
        <w:ind w:firstLine="720"/>
        <w:jc w:val="center"/>
        <w:rPr>
          <w:rFonts w:cs="Times New Roman"/>
          <w:szCs w:val="28"/>
          <w:lang w:val="uk-UA"/>
        </w:rPr>
      </w:pPr>
    </w:p>
    <w:p w14:paraId="717A914D" w14:textId="77777777" w:rsidR="00535C6D" w:rsidRDefault="000B3C60" w:rsidP="00535C6D">
      <w:pPr>
        <w:keepNext/>
        <w:spacing w:after="0" w:line="360" w:lineRule="auto"/>
        <w:jc w:val="center"/>
      </w:pPr>
      <w:r w:rsidRPr="00447622">
        <w:rPr>
          <w:rFonts w:cs="Times New Roman"/>
          <w:noProof/>
          <w:szCs w:val="28"/>
          <w:lang w:val="uk-UA"/>
        </w:rPr>
        <w:lastRenderedPageBreak/>
        <w:drawing>
          <wp:inline distT="0" distB="0" distL="0" distR="0" wp14:anchorId="133A37AB" wp14:editId="09011C9C">
            <wp:extent cx="3186112" cy="2412787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11283" cy="2431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7AB68" w14:textId="27531031" w:rsidR="000B3C60" w:rsidRDefault="00535C6D" w:rsidP="00535C6D">
      <w:pPr>
        <w:pStyle w:val="af6"/>
        <w:jc w:val="center"/>
        <w:rPr>
          <w:sz w:val="28"/>
          <w:szCs w:val="28"/>
          <w:lang w:val="uk-UA"/>
        </w:rPr>
      </w:pPr>
      <w:bookmarkStart w:id="11" w:name="_Ref199171895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3</w:t>
      </w:r>
      <w:r w:rsidRPr="00535C6D">
        <w:rPr>
          <w:sz w:val="28"/>
          <w:szCs w:val="28"/>
        </w:rPr>
        <w:fldChar w:fldCharType="end"/>
      </w:r>
      <w:bookmarkEnd w:id="11"/>
      <w:r w:rsidRPr="00535C6D">
        <w:rPr>
          <w:sz w:val="28"/>
          <w:szCs w:val="28"/>
          <w:lang w:val="uk-UA"/>
        </w:rPr>
        <w:t xml:space="preserve"> - результат виконання 1 умови</w:t>
      </w:r>
    </w:p>
    <w:p w14:paraId="0400D305" w14:textId="77777777" w:rsidR="004F4DEE" w:rsidRPr="004F4DEE" w:rsidRDefault="004F4DEE" w:rsidP="004F4DEE">
      <w:pPr>
        <w:rPr>
          <w:lang w:val="uk-UA"/>
        </w:rPr>
      </w:pPr>
    </w:p>
    <w:p w14:paraId="011A7947" w14:textId="0C6D3A3A" w:rsidR="000B3C60" w:rsidRPr="00447622" w:rsidRDefault="000B3C60" w:rsidP="00447622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кріншоти з другого коду (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1982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4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 xml:space="preserve">, 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2035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5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>)</w:t>
      </w:r>
    </w:p>
    <w:p w14:paraId="55ABE4FA" w14:textId="77777777" w:rsidR="00535C6D" w:rsidRDefault="000B3C60" w:rsidP="00535C6D">
      <w:pPr>
        <w:pStyle w:val="a9"/>
        <w:keepNext/>
        <w:spacing w:after="0" w:line="360" w:lineRule="auto"/>
        <w:ind w:left="0"/>
        <w:jc w:val="center"/>
      </w:pPr>
      <w:r w:rsidRPr="00447622">
        <w:rPr>
          <w:rFonts w:cs="Times New Roman"/>
          <w:noProof/>
          <w:szCs w:val="28"/>
          <w:lang w:val="uk-UA"/>
        </w:rPr>
        <w:drawing>
          <wp:inline distT="0" distB="0" distL="0" distR="0" wp14:anchorId="34C1D824" wp14:editId="241F16C4">
            <wp:extent cx="3843337" cy="525643"/>
            <wp:effectExtent l="0" t="0" r="508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71689" cy="529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34FCF" w14:textId="2EA6DB9F" w:rsidR="000B3C60" w:rsidRPr="00535C6D" w:rsidRDefault="00535C6D" w:rsidP="00535C6D">
      <w:pPr>
        <w:pStyle w:val="af6"/>
        <w:jc w:val="center"/>
        <w:rPr>
          <w:rFonts w:cs="Times New Roman"/>
          <w:sz w:val="44"/>
          <w:szCs w:val="44"/>
          <w:lang w:val="uk-UA"/>
        </w:rPr>
      </w:pPr>
      <w:bookmarkStart w:id="12" w:name="_Ref199171982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4</w:t>
      </w:r>
      <w:r w:rsidRPr="00535C6D">
        <w:rPr>
          <w:sz w:val="28"/>
          <w:szCs w:val="28"/>
        </w:rPr>
        <w:fldChar w:fldCharType="end"/>
      </w:r>
      <w:bookmarkEnd w:id="12"/>
      <w:r w:rsidRPr="00535C6D">
        <w:rPr>
          <w:sz w:val="28"/>
          <w:szCs w:val="28"/>
          <w:lang w:val="uk-UA"/>
        </w:rPr>
        <w:t xml:space="preserve"> - скріншот виконання 2 умови</w:t>
      </w:r>
    </w:p>
    <w:p w14:paraId="493458DD" w14:textId="77777777" w:rsidR="00535C6D" w:rsidRDefault="000B3C60" w:rsidP="00535C6D">
      <w:pPr>
        <w:pStyle w:val="a9"/>
        <w:keepNext/>
        <w:spacing w:after="0" w:line="360" w:lineRule="auto"/>
        <w:ind w:left="0"/>
        <w:jc w:val="center"/>
      </w:pPr>
      <w:r w:rsidRPr="00447622">
        <w:rPr>
          <w:rFonts w:cs="Times New Roman"/>
          <w:noProof/>
          <w:szCs w:val="28"/>
          <w:lang w:val="uk-UA"/>
        </w:rPr>
        <w:drawing>
          <wp:inline distT="0" distB="0" distL="0" distR="0" wp14:anchorId="5B2C3FB7" wp14:editId="5C1FCA90">
            <wp:extent cx="2758528" cy="3171825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61989" cy="317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3864F" w14:textId="62DA733B" w:rsidR="000B3C60" w:rsidRDefault="00535C6D" w:rsidP="00535C6D">
      <w:pPr>
        <w:pStyle w:val="af6"/>
        <w:jc w:val="center"/>
        <w:rPr>
          <w:sz w:val="28"/>
          <w:szCs w:val="28"/>
          <w:lang w:val="uk-UA"/>
        </w:rPr>
      </w:pPr>
      <w:bookmarkStart w:id="13" w:name="_Ref199172035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5</w:t>
      </w:r>
      <w:r w:rsidRPr="00535C6D">
        <w:rPr>
          <w:sz w:val="28"/>
          <w:szCs w:val="28"/>
        </w:rPr>
        <w:fldChar w:fldCharType="end"/>
      </w:r>
      <w:bookmarkEnd w:id="13"/>
      <w:r w:rsidRPr="00535C6D">
        <w:rPr>
          <w:sz w:val="28"/>
          <w:szCs w:val="28"/>
          <w:lang w:val="uk-UA"/>
        </w:rPr>
        <w:t xml:space="preserve"> - результат виконання умови 2</w:t>
      </w:r>
    </w:p>
    <w:p w14:paraId="1684B92C" w14:textId="77777777" w:rsidR="004F4DEE" w:rsidRPr="004F4DEE" w:rsidRDefault="004F4DEE" w:rsidP="004F4DEE">
      <w:pPr>
        <w:rPr>
          <w:lang w:val="uk-UA"/>
        </w:rPr>
      </w:pPr>
    </w:p>
    <w:p w14:paraId="112D0E31" w14:textId="6E7B012A" w:rsidR="000B3C60" w:rsidRPr="00447622" w:rsidRDefault="000B3C60" w:rsidP="00447622">
      <w:pPr>
        <w:pStyle w:val="a9"/>
        <w:numPr>
          <w:ilvl w:val="0"/>
          <w:numId w:val="14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кріншоти з третього коду (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2115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6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 xml:space="preserve">, </w:t>
      </w:r>
      <w:r w:rsidR="00535C6D">
        <w:rPr>
          <w:rFonts w:cs="Times New Roman"/>
          <w:szCs w:val="28"/>
          <w:lang w:val="uk-UA"/>
        </w:rPr>
        <w:fldChar w:fldCharType="begin"/>
      </w:r>
      <w:r w:rsidR="00535C6D">
        <w:rPr>
          <w:rFonts w:cs="Times New Roman"/>
          <w:szCs w:val="28"/>
          <w:lang w:val="uk-UA"/>
        </w:rPr>
        <w:instrText xml:space="preserve"> REF _Ref199172185 \h </w:instrText>
      </w:r>
      <w:r w:rsidR="00535C6D">
        <w:rPr>
          <w:rFonts w:cs="Times New Roman"/>
          <w:szCs w:val="28"/>
          <w:lang w:val="uk-UA"/>
        </w:rPr>
      </w:r>
      <w:r w:rsidR="00535C6D">
        <w:rPr>
          <w:rFonts w:cs="Times New Roman"/>
          <w:szCs w:val="28"/>
          <w:lang w:val="uk-UA"/>
        </w:rPr>
        <w:fldChar w:fldCharType="separate"/>
      </w:r>
      <w:r w:rsidR="00535C6D" w:rsidRPr="00535C6D">
        <w:rPr>
          <w:szCs w:val="28"/>
        </w:rPr>
        <w:t xml:space="preserve">Рисунок </w:t>
      </w:r>
      <w:r w:rsidR="00535C6D" w:rsidRPr="00535C6D">
        <w:rPr>
          <w:noProof/>
          <w:szCs w:val="28"/>
        </w:rPr>
        <w:t>7</w:t>
      </w:r>
      <w:r w:rsidR="00535C6D">
        <w:rPr>
          <w:rFonts w:cs="Times New Roman"/>
          <w:szCs w:val="28"/>
          <w:lang w:val="uk-UA"/>
        </w:rPr>
        <w:fldChar w:fldCharType="end"/>
      </w:r>
      <w:r w:rsidR="00535C6D">
        <w:rPr>
          <w:rFonts w:cs="Times New Roman"/>
          <w:szCs w:val="28"/>
          <w:lang w:val="uk-UA"/>
        </w:rPr>
        <w:t>)</w:t>
      </w:r>
    </w:p>
    <w:p w14:paraId="4F19775D" w14:textId="77777777" w:rsidR="00535C6D" w:rsidRDefault="000B3C60" w:rsidP="00535C6D">
      <w:pPr>
        <w:keepNext/>
        <w:spacing w:after="0" w:line="360" w:lineRule="auto"/>
        <w:jc w:val="center"/>
      </w:pPr>
      <w:r w:rsidRPr="00447622">
        <w:rPr>
          <w:rFonts w:cs="Times New Roman"/>
          <w:noProof/>
          <w:szCs w:val="28"/>
          <w:lang w:val="uk-UA"/>
        </w:rPr>
        <w:lastRenderedPageBreak/>
        <w:drawing>
          <wp:inline distT="0" distB="0" distL="0" distR="0" wp14:anchorId="0D31E10A" wp14:editId="053D98DB">
            <wp:extent cx="3757612" cy="606067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818121" cy="615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6C910" w14:textId="69B4A6D8" w:rsidR="00535C6D" w:rsidRPr="00535C6D" w:rsidRDefault="00535C6D" w:rsidP="00535C6D">
      <w:pPr>
        <w:pStyle w:val="af6"/>
        <w:jc w:val="center"/>
        <w:rPr>
          <w:rFonts w:cs="Times New Roman"/>
          <w:sz w:val="44"/>
          <w:szCs w:val="44"/>
          <w:lang w:val="uk-UA"/>
        </w:rPr>
      </w:pPr>
      <w:bookmarkStart w:id="14" w:name="_Ref199172115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6</w:t>
      </w:r>
      <w:r w:rsidRPr="00535C6D">
        <w:rPr>
          <w:sz w:val="28"/>
          <w:szCs w:val="28"/>
        </w:rPr>
        <w:fldChar w:fldCharType="end"/>
      </w:r>
      <w:bookmarkEnd w:id="14"/>
      <w:r w:rsidRPr="00535C6D">
        <w:rPr>
          <w:sz w:val="28"/>
          <w:szCs w:val="28"/>
          <w:lang w:val="uk-UA"/>
        </w:rPr>
        <w:t xml:space="preserve"> - скріншот виконання 3 умови</w:t>
      </w:r>
    </w:p>
    <w:p w14:paraId="613A2DA6" w14:textId="77777777" w:rsidR="00535C6D" w:rsidRDefault="006E5DE2" w:rsidP="00535C6D">
      <w:pPr>
        <w:keepNext/>
        <w:spacing w:after="0" w:line="360" w:lineRule="auto"/>
        <w:jc w:val="center"/>
      </w:pPr>
      <w:r w:rsidRPr="00447622">
        <w:rPr>
          <w:rFonts w:cs="Times New Roman"/>
          <w:noProof/>
          <w:szCs w:val="28"/>
          <w:lang w:val="uk-UA"/>
        </w:rPr>
        <w:drawing>
          <wp:inline distT="0" distB="0" distL="0" distR="0" wp14:anchorId="01AA2834" wp14:editId="51EC5B5A">
            <wp:extent cx="2464594" cy="2970958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70382" cy="297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012A8" w14:textId="0F4619D2" w:rsidR="00535C6D" w:rsidRPr="00535C6D" w:rsidRDefault="00535C6D" w:rsidP="00535C6D">
      <w:pPr>
        <w:pStyle w:val="af6"/>
        <w:jc w:val="center"/>
        <w:rPr>
          <w:sz w:val="28"/>
          <w:szCs w:val="28"/>
        </w:rPr>
      </w:pPr>
      <w:bookmarkStart w:id="15" w:name="_Ref199172185"/>
      <w:r w:rsidRPr="00535C6D">
        <w:rPr>
          <w:sz w:val="28"/>
          <w:szCs w:val="28"/>
        </w:rPr>
        <w:t xml:space="preserve">Рисунок </w:t>
      </w:r>
      <w:r w:rsidRPr="00535C6D">
        <w:rPr>
          <w:sz w:val="28"/>
          <w:szCs w:val="28"/>
        </w:rPr>
        <w:fldChar w:fldCharType="begin"/>
      </w:r>
      <w:r w:rsidRPr="00535C6D">
        <w:rPr>
          <w:sz w:val="28"/>
          <w:szCs w:val="28"/>
        </w:rPr>
        <w:instrText xml:space="preserve"> SEQ Рисунок \* ARABIC </w:instrText>
      </w:r>
      <w:r w:rsidRPr="00535C6D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7</w:t>
      </w:r>
      <w:r w:rsidRPr="00535C6D">
        <w:rPr>
          <w:sz w:val="28"/>
          <w:szCs w:val="28"/>
        </w:rPr>
        <w:fldChar w:fldCharType="end"/>
      </w:r>
      <w:bookmarkEnd w:id="15"/>
      <w:r w:rsidRPr="00535C6D">
        <w:rPr>
          <w:sz w:val="28"/>
          <w:szCs w:val="28"/>
          <w:lang w:val="uk-UA"/>
        </w:rPr>
        <w:t xml:space="preserve"> - результат виконання умови 3</w:t>
      </w:r>
    </w:p>
    <w:p w14:paraId="51107981" w14:textId="77777777" w:rsidR="000B3C60" w:rsidRPr="00447622" w:rsidRDefault="000B3C60" w:rsidP="00447622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22388528" w14:textId="6D590E52" w:rsidR="008B08AC" w:rsidRPr="00447622" w:rsidRDefault="008B08AC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0C8741E0" w14:textId="22D6D289" w:rsidR="008B08AC" w:rsidRDefault="008B08AC" w:rsidP="0004396B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16" w:name="_Toc199238543"/>
      <w:r w:rsidRPr="0004396B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Приклад тестування та результати роботи програми</w:t>
      </w:r>
      <w:bookmarkEnd w:id="16"/>
    </w:p>
    <w:p w14:paraId="60E2EAFF" w14:textId="77777777" w:rsidR="0004396B" w:rsidRDefault="0004396B" w:rsidP="0004396B">
      <w:pPr>
        <w:rPr>
          <w:lang w:val="uk-UA"/>
        </w:rPr>
      </w:pPr>
    </w:p>
    <w:p w14:paraId="445011F1" w14:textId="77777777" w:rsidR="0004396B" w:rsidRPr="0004396B" w:rsidRDefault="0004396B" w:rsidP="0004396B">
      <w:pPr>
        <w:rPr>
          <w:lang w:val="uk-UA"/>
        </w:rPr>
      </w:pPr>
    </w:p>
    <w:p w14:paraId="0799A850" w14:textId="70AFB896" w:rsidR="008B08AC" w:rsidRPr="0004396B" w:rsidRDefault="008B08AC" w:rsidP="00447622">
      <w:pPr>
        <w:pStyle w:val="a9"/>
        <w:numPr>
          <w:ilvl w:val="0"/>
          <w:numId w:val="19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>Для умови 1</w:t>
      </w:r>
    </w:p>
    <w:p w14:paraId="3774EE4E" w14:textId="653C9668" w:rsidR="008B08AC" w:rsidRPr="0004396B" w:rsidRDefault="008B08AC" w:rsidP="00447622">
      <w:pPr>
        <w:pStyle w:val="a9"/>
        <w:numPr>
          <w:ilvl w:val="0"/>
          <w:numId w:val="20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>Вхідні дані:</w:t>
      </w:r>
      <w:r w:rsidR="00840C1D" w:rsidRPr="0004396B">
        <w:rPr>
          <w:rFonts w:cs="Times New Roman"/>
          <w:szCs w:val="28"/>
          <w:lang w:val="uk-UA"/>
        </w:rPr>
        <w:t xml:space="preserve"> </w:t>
      </w:r>
      <w:r w:rsidR="00840C1D" w:rsidRPr="0004396B">
        <w:rPr>
          <w:rFonts w:cs="Times New Roman"/>
          <w:position w:val="-6"/>
          <w:szCs w:val="28"/>
          <w:lang w:val="uk-UA"/>
        </w:rPr>
        <w:object w:dxaOrig="795" w:dyaOrig="285" w14:anchorId="7056F7C3">
          <v:shape id="_x0000_i1051" type="#_x0000_t75" style="width:39.4pt;height:14.65pt" o:ole="">
            <v:imagedata r:id="rId32" o:title=""/>
          </v:shape>
          <o:OLEObject Type="Embed" ProgID="Equation.DSMT4" ShapeID="_x0000_i1051" DrawAspect="Content" ObjectID="_1809851585" r:id="rId67"/>
        </w:object>
      </w:r>
      <w:r w:rsidR="00840C1D" w:rsidRPr="0004396B">
        <w:rPr>
          <w:rFonts w:cs="Times New Roman"/>
          <w:szCs w:val="28"/>
          <w:lang w:val="uk-UA"/>
        </w:rPr>
        <w:t xml:space="preserve"> с, </w:t>
      </w:r>
      <w:r w:rsidR="00840C1D" w:rsidRPr="0004396B">
        <w:rPr>
          <w:rFonts w:cs="Times New Roman"/>
          <w:position w:val="-6"/>
          <w:szCs w:val="28"/>
          <w:lang w:val="uk-UA"/>
        </w:rPr>
        <w:object w:dxaOrig="660" w:dyaOrig="270" w14:anchorId="536BF7F0">
          <v:shape id="_x0000_i1052" type="#_x0000_t75" style="width:33.2pt;height:12.95pt" o:ole="">
            <v:imagedata r:id="rId34" o:title=""/>
          </v:shape>
          <o:OLEObject Type="Embed" ProgID="Equation.DSMT4" ShapeID="_x0000_i1052" DrawAspect="Content" ObjectID="_1809851586" r:id="rId68"/>
        </w:object>
      </w:r>
      <w:r w:rsidR="00840C1D" w:rsidRPr="0004396B">
        <w:rPr>
          <w:rFonts w:cs="Times New Roman"/>
          <w:szCs w:val="28"/>
          <w:lang w:val="uk-UA"/>
        </w:rPr>
        <w:t xml:space="preserve">с, </w:t>
      </w:r>
      <w:r w:rsidR="00840C1D" w:rsidRPr="0004396B">
        <w:rPr>
          <w:rFonts w:cs="Times New Roman"/>
          <w:position w:val="-12"/>
          <w:szCs w:val="28"/>
          <w:lang w:val="uk-UA"/>
        </w:rPr>
        <w:object w:dxaOrig="1110" w:dyaOrig="375" w14:anchorId="70139504">
          <v:shape id="_x0000_i1053" type="#_x0000_t75" style="width:55.15pt;height:19.15pt" o:ole="">
            <v:imagedata r:id="rId36" o:title=""/>
          </v:shape>
          <o:OLEObject Type="Embed" ProgID="Equation.DSMT4" ShapeID="_x0000_i1053" DrawAspect="Content" ObjectID="_1809851587" r:id="rId69"/>
        </w:object>
      </w:r>
      <w:r w:rsidR="00840C1D" w:rsidRPr="0004396B">
        <w:rPr>
          <w:rFonts w:cs="Times New Roman"/>
          <w:szCs w:val="28"/>
          <w:lang w:val="uk-UA"/>
        </w:rPr>
        <w:t xml:space="preserve">, </w:t>
      </w:r>
      <w:r w:rsidR="00840C1D" w:rsidRPr="0004396B">
        <w:rPr>
          <w:rFonts w:cs="Times New Roman"/>
          <w:position w:val="-12"/>
          <w:szCs w:val="28"/>
          <w:lang w:val="uk-UA"/>
        </w:rPr>
        <w:object w:dxaOrig="930" w:dyaOrig="360" w14:anchorId="3A48AAB2">
          <v:shape id="_x0000_i1054" type="#_x0000_t75" style="width:46.7pt;height:18pt" o:ole="">
            <v:imagedata r:id="rId38" o:title=""/>
          </v:shape>
          <o:OLEObject Type="Embed" ProgID="Equation.DSMT4" ShapeID="_x0000_i1054" DrawAspect="Content" ObjectID="_1809851588" r:id="rId70"/>
        </w:object>
      </w:r>
      <w:r w:rsidR="00840C1D" w:rsidRPr="0004396B">
        <w:rPr>
          <w:rFonts w:cs="Times New Roman"/>
          <w:szCs w:val="28"/>
          <w:lang w:val="uk-UA"/>
        </w:rPr>
        <w:t xml:space="preserve">, </w:t>
      </w:r>
      <w:r w:rsidR="00840C1D" w:rsidRPr="0004396B">
        <w:rPr>
          <w:rFonts w:cs="Times New Roman"/>
          <w:position w:val="-12"/>
          <w:szCs w:val="28"/>
          <w:lang w:val="uk-UA"/>
        </w:rPr>
        <w:object w:dxaOrig="1095" w:dyaOrig="360" w14:anchorId="10C94C67">
          <v:shape id="_x0000_i1055" type="#_x0000_t75" style="width:54pt;height:18pt" o:ole="">
            <v:imagedata r:id="rId40" o:title=""/>
          </v:shape>
          <o:OLEObject Type="Embed" ProgID="Equation.DSMT4" ShapeID="_x0000_i1055" DrawAspect="Content" ObjectID="_1809851589" r:id="rId71"/>
        </w:object>
      </w:r>
      <w:r w:rsidR="00840C1D" w:rsidRPr="0004396B">
        <w:rPr>
          <w:rFonts w:cs="Times New Roman"/>
          <w:szCs w:val="28"/>
          <w:lang w:val="uk-UA"/>
        </w:rPr>
        <w:t xml:space="preserve">, </w:t>
      </w:r>
      <w:r w:rsidR="00840C1D" w:rsidRPr="0004396B">
        <w:rPr>
          <w:rFonts w:cs="Times New Roman"/>
          <w:position w:val="-10"/>
          <w:szCs w:val="28"/>
          <w:lang w:val="uk-UA"/>
        </w:rPr>
        <w:object w:dxaOrig="915" w:dyaOrig="315" w14:anchorId="1584C7D0">
          <v:shape id="_x0000_i1056" type="#_x0000_t75" style="width:45pt;height:15.75pt" o:ole="">
            <v:imagedata r:id="rId42" o:title=""/>
          </v:shape>
          <o:OLEObject Type="Embed" ProgID="Equation.DSMT4" ShapeID="_x0000_i1056" DrawAspect="Content" ObjectID="_1809851590" r:id="rId72"/>
        </w:object>
      </w:r>
      <w:proofErr w:type="spellStart"/>
      <w:r w:rsidR="00840C1D" w:rsidRPr="0004396B">
        <w:rPr>
          <w:rFonts w:cs="Times New Roman"/>
          <w:szCs w:val="28"/>
          <w:lang w:val="uk-UA"/>
        </w:rPr>
        <w:t>Гц</w:t>
      </w:r>
      <w:proofErr w:type="spellEnd"/>
      <w:r w:rsidR="00840C1D" w:rsidRPr="0004396B">
        <w:rPr>
          <w:rFonts w:cs="Times New Roman"/>
          <w:szCs w:val="28"/>
          <w:lang w:val="uk-UA"/>
        </w:rPr>
        <w:t xml:space="preserve">, </w:t>
      </w:r>
      <w:r w:rsidR="00840C1D" w:rsidRPr="0004396B">
        <w:rPr>
          <w:rFonts w:cs="Times New Roman"/>
          <w:position w:val="-10"/>
          <w:szCs w:val="28"/>
          <w:lang w:val="uk-UA"/>
        </w:rPr>
        <w:object w:dxaOrig="855" w:dyaOrig="315" w14:anchorId="6493B8A9">
          <v:shape id="_x0000_i1057" type="#_x0000_t75" style="width:42.2pt;height:15.75pt" o:ole="">
            <v:imagedata r:id="rId44" o:title=""/>
          </v:shape>
          <o:OLEObject Type="Embed" ProgID="Equation.DSMT4" ShapeID="_x0000_i1057" DrawAspect="Content" ObjectID="_1809851591" r:id="rId73"/>
        </w:object>
      </w:r>
      <w:r w:rsidR="00840C1D" w:rsidRPr="0004396B">
        <w:rPr>
          <w:rFonts w:cs="Times New Roman"/>
          <w:szCs w:val="28"/>
          <w:lang w:val="uk-UA"/>
        </w:rPr>
        <w:t xml:space="preserve">, </w:t>
      </w:r>
      <w:r w:rsidR="00840C1D" w:rsidRPr="0004396B">
        <w:rPr>
          <w:rFonts w:cs="Times New Roman"/>
          <w:position w:val="-6"/>
          <w:szCs w:val="28"/>
          <w:lang w:val="uk-UA"/>
        </w:rPr>
        <w:object w:dxaOrig="930" w:dyaOrig="285" w14:anchorId="12202635">
          <v:shape id="_x0000_i1058" type="#_x0000_t75" style="width:46.7pt;height:14.65pt" o:ole="">
            <v:imagedata r:id="rId46" o:title=""/>
          </v:shape>
          <o:OLEObject Type="Embed" ProgID="Equation.DSMT4" ShapeID="_x0000_i1058" DrawAspect="Content" ObjectID="_1809851592" r:id="rId74"/>
        </w:object>
      </w:r>
    </w:p>
    <w:p w14:paraId="4D8AE2EC" w14:textId="032D1ECE" w:rsidR="00840C1D" w:rsidRPr="0004396B" w:rsidRDefault="00840C1D" w:rsidP="00447622">
      <w:pPr>
        <w:pStyle w:val="a9"/>
        <w:numPr>
          <w:ilvl w:val="0"/>
          <w:numId w:val="20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>Мета тестування: Перевірити правильність формул для струму I(t), зазору l(t) та зусилля F(t) на проміжку [0…100] з кроком 5 с. Переконатися, що програма генерує файл output_variant_1.txt з коректними числовими результатами.</w:t>
      </w:r>
    </w:p>
    <w:p w14:paraId="1EDB4161" w14:textId="44067831" w:rsidR="00840C1D" w:rsidRPr="0004396B" w:rsidRDefault="00840C1D" w:rsidP="00447622">
      <w:pPr>
        <w:pStyle w:val="a9"/>
        <w:numPr>
          <w:ilvl w:val="0"/>
          <w:numId w:val="20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>Розрахунок вручну для t = 0:</w:t>
      </w:r>
    </w:p>
    <w:p w14:paraId="28EBE490" w14:textId="3726D271" w:rsidR="00840C1D" w:rsidRPr="0004396B" w:rsidRDefault="00840C1D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 xml:space="preserve">Струм: </w:t>
      </w:r>
      <w:r w:rsidRPr="0004396B">
        <w:rPr>
          <w:rFonts w:cs="Times New Roman"/>
          <w:szCs w:val="28"/>
        </w:rPr>
        <w:t>I(0)=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04396B">
        <w:rPr>
          <w:rFonts w:cs="Times New Roman"/>
          <w:szCs w:val="28"/>
        </w:rPr>
        <w:t>​</w:t>
      </w:r>
      <w:r w:rsidRPr="0004396B">
        <w:rPr>
          <w:rFonts w:ascii="Cambria Math" w:hAnsi="Cambria Math" w:cs="Cambria Math"/>
          <w:szCs w:val="28"/>
        </w:rPr>
        <w:t>⋅</w:t>
      </w:r>
      <w:r w:rsidRPr="0004396B">
        <w:rPr>
          <w:rFonts w:cs="Times New Roman"/>
          <w:szCs w:val="28"/>
        </w:rPr>
        <w:t>(1+k</w:t>
      </w:r>
      <w:r w:rsidRPr="0004396B">
        <w:rPr>
          <w:rFonts w:ascii="Cambria Math" w:hAnsi="Cambria Math" w:cs="Cambria Math"/>
          <w:szCs w:val="28"/>
        </w:rPr>
        <w:t>⋅</w:t>
      </w:r>
      <w:proofErr w:type="gramStart"/>
      <w:r w:rsidRPr="0004396B">
        <w:rPr>
          <w:rFonts w:cs="Times New Roman"/>
          <w:szCs w:val="28"/>
        </w:rPr>
        <w:t>t)=</w:t>
      </w:r>
      <w:proofErr w:type="gramEnd"/>
      <w:r w:rsidRPr="0004396B">
        <w:rPr>
          <w:rFonts w:cs="Times New Roman"/>
          <w:szCs w:val="28"/>
        </w:rPr>
        <w:t>0.1</w:t>
      </w:r>
      <w:r w:rsidRPr="0004396B">
        <w:rPr>
          <w:rFonts w:ascii="Cambria Math" w:hAnsi="Cambria Math" w:cs="Cambria Math"/>
          <w:szCs w:val="28"/>
        </w:rPr>
        <w:t>⋅</w:t>
      </w:r>
      <w:r w:rsidRPr="0004396B">
        <w:rPr>
          <w:rFonts w:cs="Times New Roman"/>
          <w:szCs w:val="28"/>
        </w:rPr>
        <w:t>(1+0.005</w:t>
      </w:r>
      <w:r w:rsidRPr="0004396B">
        <w:rPr>
          <w:rFonts w:ascii="Cambria Math" w:hAnsi="Cambria Math" w:cs="Cambria Math"/>
          <w:szCs w:val="28"/>
        </w:rPr>
        <w:t>⋅</w:t>
      </w:r>
      <w:r w:rsidRPr="0004396B">
        <w:rPr>
          <w:rFonts w:cs="Times New Roman"/>
          <w:szCs w:val="28"/>
        </w:rPr>
        <w:t>0)=0.1</w:t>
      </w:r>
    </w:p>
    <w:p w14:paraId="12C2090C" w14:textId="73A38889" w:rsidR="00840C1D" w:rsidRPr="0004396B" w:rsidRDefault="001C3350" w:rsidP="00447622">
      <w:pPr>
        <w:spacing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04396B">
        <w:rPr>
          <w:rFonts w:cs="Times New Roman"/>
          <w:szCs w:val="28"/>
          <w:lang w:val="uk-UA"/>
        </w:rPr>
        <w:t xml:space="preserve">Зазор: </w:t>
      </w:r>
      <w:r w:rsidR="00150DEA" w:rsidRPr="0004396B">
        <w:rPr>
          <w:rFonts w:cs="Times New Roman"/>
          <w:szCs w:val="28"/>
        </w:rPr>
        <w:t>l(0)=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ι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="00150DEA" w:rsidRPr="0004396B">
        <w:rPr>
          <w:rFonts w:cs="Times New Roman"/>
          <w:szCs w:val="28"/>
        </w:rPr>
        <w:t>​</w:t>
      </w:r>
      <w:r w:rsidR="00150DEA" w:rsidRPr="0004396B">
        <w:rPr>
          <w:rFonts w:ascii="Cambria Math" w:hAnsi="Cambria Math" w:cs="Cambria Math"/>
          <w:szCs w:val="28"/>
        </w:rPr>
        <w:t>⋅</w:t>
      </w:r>
      <w:r w:rsidR="00150DEA" w:rsidRPr="0004396B">
        <w:rPr>
          <w:rFonts w:cs="Times New Roman"/>
          <w:szCs w:val="28"/>
        </w:rPr>
        <w:t>(1+m</w:t>
      </w:r>
      <w:r w:rsidR="00150DEA" w:rsidRPr="0004396B">
        <w:rPr>
          <w:rFonts w:ascii="Cambria Math" w:hAnsi="Cambria Math" w:cs="Cambria Math"/>
          <w:szCs w:val="28"/>
        </w:rPr>
        <w:t>⋅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е</m:t>
            </m:r>
          </m:e>
          <m:sup>
            <m:r>
              <w:rPr>
                <w:rFonts w:ascii="Cambria Math" w:hAnsi="Cambria Math" w:cs="Times New Roman"/>
                <w:szCs w:val="28"/>
              </w:rPr>
              <m:t>-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t/T</m:t>
            </m:r>
          </m:sup>
        </m:sSup>
      </m:oMath>
      <w:r w:rsidR="00150DEA" w:rsidRPr="0004396B">
        <w:rPr>
          <w:rFonts w:cs="Times New Roman"/>
          <w:szCs w:val="28"/>
        </w:rPr>
        <w:t>)=0.01</w:t>
      </w:r>
      <w:proofErr w:type="gramStart"/>
      <w:r w:rsidR="00150DEA" w:rsidRPr="0004396B">
        <w:rPr>
          <w:rFonts w:ascii="Cambria Math" w:hAnsi="Cambria Math" w:cs="Cambria Math"/>
          <w:szCs w:val="28"/>
        </w:rPr>
        <w:t>⋅</w:t>
      </w:r>
      <w:r w:rsidR="00150DEA" w:rsidRPr="0004396B">
        <w:rPr>
          <w:rFonts w:cs="Times New Roman"/>
          <w:szCs w:val="28"/>
        </w:rPr>
        <w:t>(</w:t>
      </w:r>
      <w:proofErr w:type="gramEnd"/>
      <w:r w:rsidR="00150DEA" w:rsidRPr="0004396B">
        <w:rPr>
          <w:rFonts w:cs="Times New Roman"/>
          <w:szCs w:val="28"/>
        </w:rPr>
        <w:t>1+0.01</w:t>
      </w:r>
      <w:r w:rsidR="00150DEA" w:rsidRPr="0004396B">
        <w:rPr>
          <w:rFonts w:ascii="Cambria Math" w:hAnsi="Cambria Math" w:cs="Cambria Math"/>
          <w:szCs w:val="28"/>
        </w:rPr>
        <w:t>⋅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Cs w:val="28"/>
              </w:rPr>
              <m:t>0</m:t>
            </m:r>
          </m:sup>
        </m:sSup>
      </m:oMath>
      <w:r w:rsidR="00150DEA" w:rsidRPr="0004396B">
        <w:rPr>
          <w:rFonts w:cs="Times New Roman"/>
          <w:szCs w:val="28"/>
        </w:rPr>
        <w:t>)=0.01</w:t>
      </w:r>
      <w:r w:rsidR="00150DEA" w:rsidRPr="0004396B">
        <w:rPr>
          <w:rFonts w:ascii="Cambria Math" w:hAnsi="Cambria Math" w:cs="Cambria Math"/>
          <w:szCs w:val="28"/>
        </w:rPr>
        <w:t>⋅</w:t>
      </w:r>
      <w:r w:rsidR="00150DEA" w:rsidRPr="0004396B">
        <w:rPr>
          <w:rFonts w:cs="Times New Roman"/>
          <w:szCs w:val="28"/>
        </w:rPr>
        <w:t>1.01=0.0101</w:t>
      </w:r>
    </w:p>
    <w:p w14:paraId="0359CFEE" w14:textId="38285D41" w:rsidR="00150DEA" w:rsidRPr="0004396B" w:rsidRDefault="00150DEA" w:rsidP="00447622">
      <w:pPr>
        <w:spacing w:line="360" w:lineRule="auto"/>
        <w:ind w:firstLine="720"/>
        <w:jc w:val="both"/>
        <w:rPr>
          <w:rFonts w:eastAsiaTheme="minorEastAsia" w:cs="Times New Roman"/>
          <w:szCs w:val="28"/>
          <w:lang w:val="en-US"/>
        </w:rPr>
      </w:pPr>
      <w:r w:rsidRPr="0004396B">
        <w:rPr>
          <w:rFonts w:cs="Times New Roman"/>
          <w:szCs w:val="28"/>
          <w:lang w:val="uk-UA"/>
        </w:rPr>
        <w:t>Тягове зусилля</w:t>
      </w:r>
      <w:r w:rsidRPr="0004396B">
        <w:rPr>
          <w:rFonts w:cs="Times New Roman"/>
          <w:szCs w:val="28"/>
          <w:lang w:val="en-US"/>
        </w:rPr>
        <w:t xml:space="preserve">: </w:t>
      </w:r>
      <w:r w:rsidR="0016326A" w:rsidRPr="0004396B">
        <w:rPr>
          <w:rFonts w:cs="Times New Roman"/>
          <w:szCs w:val="28"/>
          <w:lang w:val="en-US"/>
        </w:rPr>
        <w:t>F(0)=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4⋅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(0.1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100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0.021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​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8</m:t>
            </m:r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.0101</m:t>
            </m:r>
          </m:den>
        </m:f>
        <m:r>
          <w:rPr>
            <w:rFonts w:ascii="Cambria Math" w:hAnsi="Cambria Math" w:cs="Times New Roman"/>
            <w:szCs w:val="28"/>
            <w:lang w:val="en-US"/>
          </w:rPr>
          <m:t>≈</m:t>
        </m:r>
        <m:r>
          <w:rPr>
            <w:rFonts w:ascii="Cambria Math" w:hAnsi="Cambria Math" w:cs="Times New Roman"/>
            <w:szCs w:val="28"/>
          </w:rPr>
          <m:t>0.0146</m:t>
        </m:r>
      </m:oMath>
    </w:p>
    <w:p w14:paraId="4D9E4FA5" w14:textId="0929F573" w:rsidR="0016326A" w:rsidRPr="0004396B" w:rsidRDefault="0055598E" w:rsidP="00447622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04396B">
        <w:rPr>
          <w:rFonts w:cs="Times New Roman"/>
          <w:szCs w:val="28"/>
          <w:lang w:val="uk-UA"/>
        </w:rPr>
        <w:t>Результат програми (</w:t>
      </w:r>
      <w:proofErr w:type="spellStart"/>
      <w:r w:rsidRPr="0004396B">
        <w:rPr>
          <w:rFonts w:cs="Times New Roman"/>
          <w:szCs w:val="28"/>
          <w:lang w:val="uk-UA"/>
        </w:rPr>
        <w:t>results</w:t>
      </w:r>
      <w:proofErr w:type="spellEnd"/>
      <w:r w:rsidRPr="0004396B">
        <w:rPr>
          <w:rFonts w:cs="Times New Roman"/>
          <w:szCs w:val="28"/>
          <w:lang w:val="en-US"/>
        </w:rPr>
        <w:t>.txt)</w:t>
      </w:r>
    </w:p>
    <w:p w14:paraId="183E458D" w14:textId="77777777" w:rsidR="0055598E" w:rsidRPr="0004396B" w:rsidRDefault="0055598E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04396B">
        <w:rPr>
          <w:rFonts w:ascii="Courier New" w:hAnsi="Courier New" w:cs="Courier New"/>
          <w:sz w:val="24"/>
          <w:szCs w:val="24"/>
          <w:lang w:val="en-US"/>
        </w:rPr>
        <w:t>t       I(</w:t>
      </w:r>
      <w:proofErr w:type="gramStart"/>
      <w:r w:rsidRPr="0004396B">
        <w:rPr>
          <w:rFonts w:ascii="Courier New" w:hAnsi="Courier New" w:cs="Courier New"/>
          <w:sz w:val="24"/>
          <w:szCs w:val="24"/>
          <w:lang w:val="en-US"/>
        </w:rPr>
        <w:t xml:space="preserve">t)   </w:t>
      </w:r>
      <w:proofErr w:type="gramEnd"/>
      <w:r w:rsidRPr="0004396B">
        <w:rPr>
          <w:rFonts w:ascii="Courier New" w:hAnsi="Courier New" w:cs="Courier New"/>
          <w:sz w:val="24"/>
          <w:szCs w:val="24"/>
          <w:lang w:val="en-US"/>
        </w:rPr>
        <w:t xml:space="preserve">    l(t)       F(t)</w:t>
      </w:r>
    </w:p>
    <w:p w14:paraId="27FF0060" w14:textId="77777777" w:rsidR="0055598E" w:rsidRPr="0004396B" w:rsidRDefault="0055598E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04396B">
        <w:rPr>
          <w:rFonts w:ascii="Courier New" w:hAnsi="Courier New" w:cs="Courier New"/>
          <w:sz w:val="24"/>
          <w:szCs w:val="24"/>
          <w:lang w:val="en-US"/>
        </w:rPr>
        <w:t>0.00    0.100000   0.010100   0.014623</w:t>
      </w:r>
    </w:p>
    <w:p w14:paraId="7CBE27A8" w14:textId="77777777" w:rsidR="0055598E" w:rsidRPr="0004396B" w:rsidRDefault="0055598E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04396B">
        <w:rPr>
          <w:rFonts w:ascii="Courier New" w:hAnsi="Courier New" w:cs="Courier New"/>
          <w:sz w:val="24"/>
          <w:szCs w:val="24"/>
          <w:lang w:val="en-US"/>
        </w:rPr>
        <w:t>5.00    0.100500   0.010951   0.014393</w:t>
      </w:r>
    </w:p>
    <w:p w14:paraId="26044E7F" w14:textId="77777777" w:rsidR="0055598E" w:rsidRPr="0004396B" w:rsidRDefault="0055598E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04396B">
        <w:rPr>
          <w:rFonts w:ascii="Courier New" w:hAnsi="Courier New" w:cs="Courier New"/>
          <w:sz w:val="24"/>
          <w:szCs w:val="24"/>
          <w:lang w:val="en-US"/>
        </w:rPr>
        <w:t>10.00   0.101000   0.011748   0.014162</w:t>
      </w:r>
    </w:p>
    <w:p w14:paraId="5BC1909D" w14:textId="0E44185C" w:rsidR="0055598E" w:rsidRPr="0004396B" w:rsidRDefault="0055598E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04396B">
        <w:rPr>
          <w:rFonts w:ascii="Courier New" w:hAnsi="Courier New" w:cs="Courier New"/>
          <w:sz w:val="24"/>
          <w:szCs w:val="24"/>
          <w:lang w:val="en-US"/>
        </w:rPr>
        <w:t>...</w:t>
      </w:r>
    </w:p>
    <w:p w14:paraId="442B844E" w14:textId="06B7E1B9" w:rsidR="0055598E" w:rsidRPr="00447622" w:rsidRDefault="009B5817" w:rsidP="00447622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кріншот</w:t>
      </w:r>
      <w:r w:rsidR="0004396B">
        <w:rPr>
          <w:rFonts w:cs="Times New Roman"/>
          <w:szCs w:val="28"/>
          <w:lang w:val="uk-UA"/>
        </w:rPr>
        <w:t xml:space="preserve"> (</w:t>
      </w:r>
      <w:r w:rsidR="004F4DEE">
        <w:rPr>
          <w:rFonts w:cs="Times New Roman"/>
          <w:szCs w:val="28"/>
          <w:lang w:val="uk-UA"/>
        </w:rPr>
        <w:fldChar w:fldCharType="begin"/>
      </w:r>
      <w:r w:rsidR="004F4DEE">
        <w:rPr>
          <w:rFonts w:cs="Times New Roman"/>
          <w:szCs w:val="28"/>
          <w:lang w:val="uk-UA"/>
        </w:rPr>
        <w:instrText xml:space="preserve"> REF _Ref199172299 \h </w:instrText>
      </w:r>
      <w:r w:rsidR="004F4DEE">
        <w:rPr>
          <w:rFonts w:cs="Times New Roman"/>
          <w:szCs w:val="28"/>
          <w:lang w:val="uk-UA"/>
        </w:rPr>
      </w:r>
      <w:r w:rsidR="004F4DEE">
        <w:rPr>
          <w:rFonts w:cs="Times New Roman"/>
          <w:szCs w:val="28"/>
          <w:lang w:val="uk-UA"/>
        </w:rPr>
        <w:fldChar w:fldCharType="separate"/>
      </w:r>
      <w:r w:rsidR="004F4DEE" w:rsidRPr="0004396B">
        <w:rPr>
          <w:szCs w:val="28"/>
        </w:rPr>
        <w:t xml:space="preserve">Рисунок </w:t>
      </w:r>
      <w:r w:rsidR="004F4DEE" w:rsidRPr="0004396B">
        <w:rPr>
          <w:noProof/>
          <w:szCs w:val="28"/>
        </w:rPr>
        <w:t>8</w:t>
      </w:r>
      <w:r w:rsidR="004F4DEE">
        <w:rPr>
          <w:rFonts w:cs="Times New Roman"/>
          <w:szCs w:val="28"/>
          <w:lang w:val="uk-UA"/>
        </w:rPr>
        <w:fldChar w:fldCharType="end"/>
      </w:r>
      <w:r w:rsidR="004F4DEE">
        <w:rPr>
          <w:rFonts w:cs="Times New Roman"/>
          <w:szCs w:val="28"/>
          <w:lang w:val="uk-UA"/>
        </w:rPr>
        <w:t>)</w:t>
      </w:r>
    </w:p>
    <w:p w14:paraId="5FD8EF43" w14:textId="77777777" w:rsidR="0004396B" w:rsidRPr="0004396B" w:rsidRDefault="009B5817" w:rsidP="0004396B">
      <w:pPr>
        <w:keepNext/>
        <w:jc w:val="center"/>
        <w:rPr>
          <w:sz w:val="44"/>
          <w:szCs w:val="36"/>
        </w:rPr>
      </w:pPr>
      <w:r w:rsidRPr="0004396B">
        <w:rPr>
          <w:rFonts w:cs="Times New Roman"/>
          <w:noProof/>
          <w:sz w:val="44"/>
          <w:szCs w:val="44"/>
          <w:lang w:val="en-US"/>
        </w:rPr>
        <w:lastRenderedPageBreak/>
        <w:drawing>
          <wp:inline distT="0" distB="0" distL="0" distR="0" wp14:anchorId="4FFDF1B4" wp14:editId="3EEA6BB8">
            <wp:extent cx="3257550" cy="256112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63881" cy="256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D67FA" w14:textId="57CF3558" w:rsidR="009B5817" w:rsidRDefault="0004396B" w:rsidP="0004396B">
      <w:pPr>
        <w:pStyle w:val="af6"/>
        <w:jc w:val="center"/>
        <w:rPr>
          <w:sz w:val="28"/>
          <w:szCs w:val="28"/>
          <w:lang w:val="uk-UA"/>
        </w:rPr>
      </w:pPr>
      <w:bookmarkStart w:id="17" w:name="_Ref199172299"/>
      <w:r w:rsidRPr="0004396B">
        <w:rPr>
          <w:sz w:val="28"/>
          <w:szCs w:val="28"/>
        </w:rPr>
        <w:t xml:space="preserve">Рисунок </w:t>
      </w:r>
      <w:r w:rsidRPr="0004396B">
        <w:rPr>
          <w:sz w:val="28"/>
          <w:szCs w:val="28"/>
        </w:rPr>
        <w:fldChar w:fldCharType="begin"/>
      </w:r>
      <w:r w:rsidRPr="0004396B">
        <w:rPr>
          <w:sz w:val="28"/>
          <w:szCs w:val="28"/>
        </w:rPr>
        <w:instrText xml:space="preserve"> SEQ Рисунок \* ARABIC </w:instrText>
      </w:r>
      <w:r w:rsidRPr="0004396B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8</w:t>
      </w:r>
      <w:r w:rsidRPr="0004396B">
        <w:rPr>
          <w:sz w:val="28"/>
          <w:szCs w:val="28"/>
        </w:rPr>
        <w:fldChar w:fldCharType="end"/>
      </w:r>
      <w:bookmarkEnd w:id="17"/>
      <w:r w:rsidRPr="0004396B">
        <w:rPr>
          <w:sz w:val="28"/>
          <w:szCs w:val="28"/>
          <w:lang w:val="uk-UA"/>
        </w:rPr>
        <w:t xml:space="preserve"> - Скріншот виконання коду для 1 умови</w:t>
      </w:r>
    </w:p>
    <w:p w14:paraId="15E13C9D" w14:textId="77777777" w:rsidR="004F4DEE" w:rsidRPr="004F4DEE" w:rsidRDefault="004F4DEE" w:rsidP="004F4DEE">
      <w:pPr>
        <w:rPr>
          <w:lang w:val="uk-UA"/>
        </w:rPr>
      </w:pPr>
    </w:p>
    <w:p w14:paraId="0F5C5A70" w14:textId="4B7A126B" w:rsidR="009B5817" w:rsidRPr="004F4DEE" w:rsidRDefault="009B5817" w:rsidP="004F4DEE">
      <w:pPr>
        <w:pStyle w:val="a9"/>
        <w:numPr>
          <w:ilvl w:val="0"/>
          <w:numId w:val="19"/>
        </w:numPr>
        <w:spacing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F4DEE">
        <w:rPr>
          <w:rFonts w:cs="Times New Roman"/>
          <w:szCs w:val="28"/>
          <w:lang w:val="uk-UA"/>
        </w:rPr>
        <w:t>Для умови 2</w:t>
      </w:r>
    </w:p>
    <w:p w14:paraId="0D0CA289" w14:textId="7B5A3E6F" w:rsidR="009B5817" w:rsidRPr="004F4DEE" w:rsidRDefault="009B5817" w:rsidP="004F4DEE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F4DEE">
        <w:rPr>
          <w:rFonts w:cs="Times New Roman"/>
          <w:szCs w:val="28"/>
          <w:lang w:val="uk-UA"/>
        </w:rPr>
        <w:t xml:space="preserve">Умова тестування: </w:t>
      </w:r>
      <w:r w:rsidRPr="004F4DEE">
        <w:rPr>
          <w:rFonts w:cs="Times New Roman"/>
          <w:position w:val="-12"/>
          <w:szCs w:val="28"/>
          <w:lang w:val="uk-UA"/>
        </w:rPr>
        <w:object w:dxaOrig="1110" w:dyaOrig="375" w14:anchorId="67D79055">
          <v:shape id="_x0000_i1059" type="#_x0000_t75" style="width:55.15pt;height:19.15pt" o:ole="">
            <v:imagedata r:id="rId48" o:title=""/>
          </v:shape>
          <o:OLEObject Type="Embed" ProgID="Equation.DSMT4" ShapeID="_x0000_i1059" DrawAspect="Content" ObjectID="_1809851593" r:id="rId76"/>
        </w:object>
      </w:r>
      <w:r w:rsidRPr="004F4DEE">
        <w:rPr>
          <w:rFonts w:cs="Times New Roman"/>
          <w:szCs w:val="28"/>
          <w:lang w:val="uk-UA"/>
        </w:rPr>
        <w:t xml:space="preserve">, </w:t>
      </w:r>
      <w:r w:rsidRPr="004F4DEE">
        <w:rPr>
          <w:rFonts w:cs="Times New Roman"/>
          <w:position w:val="-6"/>
          <w:szCs w:val="28"/>
          <w:lang w:val="uk-UA"/>
        </w:rPr>
        <w:object w:dxaOrig="960" w:dyaOrig="285" w14:anchorId="53C9036A">
          <v:shape id="_x0000_i1060" type="#_x0000_t75" style="width:47.25pt;height:14.65pt" o:ole="">
            <v:imagedata r:id="rId50" o:title=""/>
          </v:shape>
          <o:OLEObject Type="Embed" ProgID="Equation.DSMT4" ShapeID="_x0000_i1060" DrawAspect="Content" ObjectID="_1809851594" r:id="rId77"/>
        </w:object>
      </w:r>
      <w:r w:rsidRPr="004F4DEE">
        <w:rPr>
          <w:rFonts w:cs="Times New Roman"/>
          <w:szCs w:val="28"/>
          <w:lang w:val="uk-UA"/>
        </w:rPr>
        <w:t>,</w:t>
      </w:r>
      <w:r w:rsidRPr="004F4DEE">
        <w:rPr>
          <w:rFonts w:cs="Times New Roman"/>
          <w:position w:val="-12"/>
          <w:szCs w:val="28"/>
          <w:lang w:val="uk-UA"/>
        </w:rPr>
        <w:object w:dxaOrig="780" w:dyaOrig="360" w14:anchorId="6194E0FB">
          <v:shape id="_x0000_i1061" type="#_x0000_t75" style="width:38.8pt;height:18pt" o:ole="">
            <v:imagedata r:id="rId52" o:title=""/>
          </v:shape>
          <o:OLEObject Type="Embed" ProgID="Equation.DSMT4" ShapeID="_x0000_i1061" DrawAspect="Content" ObjectID="_1809851595" r:id="rId78"/>
        </w:object>
      </w:r>
      <w:r w:rsidRPr="004F4DEE">
        <w:rPr>
          <w:rFonts w:cs="Times New Roman"/>
          <w:szCs w:val="28"/>
          <w:lang w:val="uk-UA"/>
        </w:rPr>
        <w:t xml:space="preserve">А, </w:t>
      </w:r>
      <w:r w:rsidRPr="004F4DEE">
        <w:rPr>
          <w:rFonts w:cs="Times New Roman"/>
          <w:position w:val="-6"/>
          <w:szCs w:val="28"/>
          <w:lang w:val="uk-UA"/>
        </w:rPr>
        <w:object w:dxaOrig="795" w:dyaOrig="285" w14:anchorId="048AEACE">
          <v:shape id="_x0000_i1062" type="#_x0000_t75" style="width:39.4pt;height:14.65pt" o:ole="">
            <v:imagedata r:id="rId32" o:title=""/>
          </v:shape>
          <o:OLEObject Type="Embed" ProgID="Equation.DSMT4" ShapeID="_x0000_i1062" DrawAspect="Content" ObjectID="_1809851596" r:id="rId79"/>
        </w:object>
      </w:r>
      <w:r w:rsidRPr="004F4DEE">
        <w:rPr>
          <w:rFonts w:cs="Times New Roman"/>
          <w:szCs w:val="28"/>
          <w:lang w:val="uk-UA"/>
        </w:rPr>
        <w:t xml:space="preserve"> с, </w:t>
      </w:r>
      <w:r w:rsidRPr="004F4DEE">
        <w:rPr>
          <w:rFonts w:cs="Times New Roman"/>
          <w:position w:val="-6"/>
          <w:szCs w:val="28"/>
          <w:lang w:val="uk-UA"/>
        </w:rPr>
        <w:object w:dxaOrig="660" w:dyaOrig="270" w14:anchorId="605E97D5">
          <v:shape id="_x0000_i1063" type="#_x0000_t75" style="width:33.2pt;height:12.95pt" o:ole="">
            <v:imagedata r:id="rId34" o:title=""/>
          </v:shape>
          <o:OLEObject Type="Embed" ProgID="Equation.DSMT4" ShapeID="_x0000_i1063" DrawAspect="Content" ObjectID="_1809851597" r:id="rId80"/>
        </w:object>
      </w:r>
      <w:r w:rsidRPr="004F4DEE">
        <w:rPr>
          <w:rFonts w:cs="Times New Roman"/>
          <w:szCs w:val="28"/>
          <w:lang w:val="uk-UA"/>
        </w:rPr>
        <w:t>с,</w:t>
      </w:r>
      <w:r w:rsidR="00080F92" w:rsidRPr="004F4DEE">
        <w:rPr>
          <w:rFonts w:cs="Times New Roman"/>
          <w:szCs w:val="28"/>
          <w:lang w:val="uk-UA"/>
        </w:rPr>
        <w:t xml:space="preserve"> </w:t>
      </w:r>
      <w:r w:rsidR="00080F92" w:rsidRPr="004F4DEE">
        <w:rPr>
          <w:rFonts w:cs="Times New Roman"/>
          <w:position w:val="-12"/>
          <w:szCs w:val="28"/>
          <w:lang w:val="uk-UA"/>
        </w:rPr>
        <w:object w:dxaOrig="1095" w:dyaOrig="360" w14:anchorId="657738E9">
          <v:shape id="_x0000_i1064" type="#_x0000_t75" style="width:54pt;height:18pt" o:ole="">
            <v:imagedata r:id="rId40" o:title=""/>
          </v:shape>
          <o:OLEObject Type="Embed" ProgID="Equation.DSMT4" ShapeID="_x0000_i1064" DrawAspect="Content" ObjectID="_1809851598" r:id="rId81"/>
        </w:object>
      </w:r>
      <w:r w:rsidR="00080F92" w:rsidRPr="004F4DEE">
        <w:rPr>
          <w:rFonts w:cs="Times New Roman"/>
          <w:szCs w:val="28"/>
          <w:lang w:val="uk-UA"/>
        </w:rPr>
        <w:t xml:space="preserve">, </w:t>
      </w:r>
      <w:r w:rsidR="00080F92" w:rsidRPr="004F4DEE">
        <w:rPr>
          <w:rFonts w:cs="Times New Roman"/>
          <w:position w:val="-10"/>
          <w:szCs w:val="28"/>
          <w:lang w:val="uk-UA"/>
        </w:rPr>
        <w:object w:dxaOrig="915" w:dyaOrig="315" w14:anchorId="29CF2A46">
          <v:shape id="_x0000_i1065" type="#_x0000_t75" style="width:45pt;height:15.75pt" o:ole="">
            <v:imagedata r:id="rId42" o:title=""/>
          </v:shape>
          <o:OLEObject Type="Embed" ProgID="Equation.DSMT4" ShapeID="_x0000_i1065" DrawAspect="Content" ObjectID="_1809851599" r:id="rId82"/>
        </w:object>
      </w:r>
      <w:proofErr w:type="spellStart"/>
      <w:r w:rsidR="00080F92" w:rsidRPr="004F4DEE">
        <w:rPr>
          <w:rFonts w:cs="Times New Roman"/>
          <w:szCs w:val="28"/>
          <w:lang w:val="uk-UA"/>
        </w:rPr>
        <w:t>Гц</w:t>
      </w:r>
      <w:proofErr w:type="spellEnd"/>
      <w:r w:rsidR="00080F92" w:rsidRPr="004F4DEE">
        <w:rPr>
          <w:rFonts w:cs="Times New Roman"/>
          <w:szCs w:val="28"/>
          <w:lang w:val="uk-UA"/>
        </w:rPr>
        <w:t xml:space="preserve">, </w:t>
      </w:r>
      <w:r w:rsidR="00080F92" w:rsidRPr="004F4DEE">
        <w:rPr>
          <w:rFonts w:cs="Times New Roman"/>
          <w:position w:val="-10"/>
          <w:szCs w:val="28"/>
          <w:lang w:val="uk-UA"/>
        </w:rPr>
        <w:object w:dxaOrig="855" w:dyaOrig="315" w14:anchorId="4C978AFC">
          <v:shape id="_x0000_i1066" type="#_x0000_t75" style="width:42.2pt;height:15.75pt" o:ole="">
            <v:imagedata r:id="rId44" o:title=""/>
          </v:shape>
          <o:OLEObject Type="Embed" ProgID="Equation.DSMT4" ShapeID="_x0000_i1066" DrawAspect="Content" ObjectID="_1809851600" r:id="rId83"/>
        </w:object>
      </w:r>
      <w:r w:rsidR="007B4F56" w:rsidRPr="004F4DEE">
        <w:rPr>
          <w:rFonts w:cs="Times New Roman"/>
          <w:szCs w:val="28"/>
          <w:lang w:val="uk-UA"/>
        </w:rPr>
        <w:t>.</w:t>
      </w:r>
    </w:p>
    <w:p w14:paraId="13FC728A" w14:textId="7649C1E3" w:rsidR="007B4F56" w:rsidRPr="004F4DEE" w:rsidRDefault="007B4F56" w:rsidP="004F4DEE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>Мета тестування: перевірити, що програма правильно - обчислює зміну струму I(t) згідно умовного графіка; обчислює повітряний зазор l(t) за експоненціальним законом; підставляє значення у формулу для тягового зусилля F(t); формує повну таблицю результатів у текстовий файл output_variant_2.txt.</w:t>
      </w:r>
    </w:p>
    <w:p w14:paraId="475DF8B2" w14:textId="5D5AFBD3" w:rsidR="007B4F56" w:rsidRPr="004F4DEE" w:rsidRDefault="007B4F56" w:rsidP="004F4DEE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 xml:space="preserve">Очікувана формула тягового зусилля: </w:t>
      </w:r>
      <w:r w:rsidR="00875FAD" w:rsidRPr="004F4DEE">
        <w:rPr>
          <w:rFonts w:cs="Times New Roman"/>
          <w:szCs w:val="28"/>
        </w:rPr>
        <w:t>F(t)=</w:t>
      </w:r>
      <w:r w:rsidR="00DB54C7" w:rsidRPr="004F4DEE">
        <w:rPr>
          <w:rFonts w:cs="Times New Roman"/>
          <w:szCs w:val="28"/>
          <w:lang w:val="uk-UA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-5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4⋅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I(t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w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S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​</m:t>
            </m:r>
          </m:num>
          <m:den>
            <m:r>
              <w:rPr>
                <w:rFonts w:ascii="Cambria Math" w:hAnsi="Cambria Math" w:cs="Times New Roman"/>
                <w:szCs w:val="28"/>
              </w:rPr>
              <m:t>8⋅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l(t)</m:t>
            </m:r>
          </m:den>
        </m:f>
      </m:oMath>
    </w:p>
    <w:p w14:paraId="333F7B73" w14:textId="0DE49A99" w:rsidR="004C3FCB" w:rsidRPr="004F4DEE" w:rsidRDefault="004C3FCB" w:rsidP="004F4DEE">
      <w:pPr>
        <w:pStyle w:val="a9"/>
        <w:numPr>
          <w:ilvl w:val="0"/>
          <w:numId w:val="24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>Приклад обчислення вручну для t = 0:</w:t>
      </w:r>
    </w:p>
    <w:p w14:paraId="56B6455E" w14:textId="332B6691" w:rsidR="004C3FCB" w:rsidRPr="004F4DEE" w:rsidRDefault="004C3FCB" w:rsidP="004F4DEE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 xml:space="preserve">Струм: </w:t>
      </w:r>
      <w:r w:rsidRPr="004F4DEE">
        <w:rPr>
          <w:rFonts w:cs="Times New Roman"/>
          <w:szCs w:val="28"/>
        </w:rPr>
        <w:t>I(0)=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4F4DEE">
        <w:rPr>
          <w:rFonts w:cs="Times New Roman"/>
          <w:szCs w:val="28"/>
        </w:rPr>
        <w:t>​</w:t>
      </w:r>
      <w:r w:rsidRPr="004F4DEE">
        <w:rPr>
          <w:rFonts w:ascii="Cambria Math" w:hAnsi="Cambria Math" w:cs="Cambria Math"/>
          <w:szCs w:val="28"/>
        </w:rPr>
        <w:t>⋅</w:t>
      </w:r>
      <w:r w:rsidRPr="004F4DEE">
        <w:rPr>
          <w:rFonts w:cs="Times New Roman"/>
          <w:szCs w:val="28"/>
        </w:rPr>
        <w:t>(1+k</w:t>
      </w:r>
      <w:r w:rsidRPr="004F4DEE">
        <w:rPr>
          <w:rFonts w:ascii="Cambria Math" w:hAnsi="Cambria Math" w:cs="Cambria Math"/>
          <w:szCs w:val="28"/>
        </w:rPr>
        <w:t>⋅</w:t>
      </w:r>
      <w:proofErr w:type="gramStart"/>
      <w:r w:rsidRPr="004F4DEE">
        <w:rPr>
          <w:rFonts w:cs="Times New Roman"/>
          <w:szCs w:val="28"/>
        </w:rPr>
        <w:t>t)=</w:t>
      </w:r>
      <w:proofErr w:type="gramEnd"/>
      <w:r w:rsidRPr="004F4DEE">
        <w:rPr>
          <w:rFonts w:cs="Times New Roman"/>
          <w:szCs w:val="28"/>
        </w:rPr>
        <w:t>0.2</w:t>
      </w:r>
      <w:r w:rsidRPr="004F4DEE">
        <w:rPr>
          <w:rFonts w:ascii="Cambria Math" w:hAnsi="Cambria Math" w:cs="Cambria Math"/>
          <w:szCs w:val="28"/>
        </w:rPr>
        <w:t>⋅</w:t>
      </w:r>
      <w:r w:rsidRPr="004F4DEE">
        <w:rPr>
          <w:rFonts w:cs="Times New Roman"/>
          <w:szCs w:val="28"/>
        </w:rPr>
        <w:t>(1+0.005</w:t>
      </w:r>
      <w:r w:rsidRPr="004F4DEE">
        <w:rPr>
          <w:rFonts w:ascii="Cambria Math" w:hAnsi="Cambria Math" w:cs="Cambria Math"/>
          <w:szCs w:val="28"/>
        </w:rPr>
        <w:t>⋅</w:t>
      </w:r>
      <w:r w:rsidRPr="004F4DEE">
        <w:rPr>
          <w:rFonts w:cs="Times New Roman"/>
          <w:szCs w:val="28"/>
        </w:rPr>
        <w:t>0)=0.2</w:t>
      </w:r>
    </w:p>
    <w:p w14:paraId="3F273161" w14:textId="02607363" w:rsidR="00812770" w:rsidRPr="004F4DEE" w:rsidRDefault="004C3FCB" w:rsidP="004F4DEE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>Зазор:</w:t>
      </w:r>
      <w:r w:rsidR="00812770" w:rsidRPr="004F4DEE">
        <w:rPr>
          <w:rFonts w:cs="Times New Roman"/>
          <w:szCs w:val="28"/>
          <w:lang w:val="uk-UA"/>
        </w:rPr>
        <w:t xml:space="preserve"> </w:t>
      </w:r>
      <w:r w:rsidR="00812770" w:rsidRPr="004F4DEE">
        <w:rPr>
          <w:rFonts w:cs="Times New Roman"/>
          <w:szCs w:val="28"/>
        </w:rPr>
        <w:t>l(0)=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ι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="00812770" w:rsidRPr="004F4DEE">
        <w:rPr>
          <w:rFonts w:cs="Times New Roman"/>
          <w:szCs w:val="28"/>
        </w:rPr>
        <w:t>​</w:t>
      </w:r>
      <w:r w:rsidR="00812770" w:rsidRPr="004F4DEE">
        <w:rPr>
          <w:rFonts w:ascii="Cambria Math" w:hAnsi="Cambria Math" w:cs="Cambria Math"/>
          <w:szCs w:val="28"/>
        </w:rPr>
        <w:t>⋅</w:t>
      </w:r>
      <w:r w:rsidR="00812770" w:rsidRPr="004F4DEE">
        <w:rPr>
          <w:rFonts w:cs="Times New Roman"/>
          <w:szCs w:val="28"/>
        </w:rPr>
        <w:t>(1+m</w:t>
      </w:r>
      <w:r w:rsidR="00812770" w:rsidRPr="004F4DEE">
        <w:rPr>
          <w:rFonts w:ascii="Cambria Math" w:hAnsi="Cambria Math" w:cs="Cambria Math"/>
          <w:szCs w:val="28"/>
        </w:rPr>
        <w:t>⋅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е</m:t>
            </m:r>
          </m:e>
          <m:sup>
            <m:r>
              <w:rPr>
                <w:rFonts w:ascii="Cambria Math" w:hAnsi="Cambria Math" w:cs="Times New Roman"/>
                <w:szCs w:val="28"/>
              </w:rPr>
              <m:t>-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t/T</m:t>
            </m:r>
          </m:sup>
        </m:sSup>
      </m:oMath>
      <w:r w:rsidR="00812770" w:rsidRPr="004F4DEE">
        <w:rPr>
          <w:rFonts w:cs="Times New Roman"/>
          <w:szCs w:val="28"/>
        </w:rPr>
        <w:t>)=</w:t>
      </w:r>
      <w:r w:rsidR="00812770" w:rsidRPr="004F4DEE">
        <w:rPr>
          <w:rFonts w:eastAsia="Times New Roman" w:cs="Times New Roman"/>
          <w:kern w:val="0"/>
          <w:szCs w:val="28"/>
          <w:lang w:val="uk-UA" w:eastAsia="uk-UA"/>
          <w14:ligatures w14:val="none"/>
        </w:rPr>
        <w:t xml:space="preserve"> </w:t>
      </w:r>
      <w:r w:rsidR="00812770" w:rsidRPr="004F4DEE">
        <w:rPr>
          <w:rFonts w:cs="Times New Roman"/>
          <w:szCs w:val="28"/>
          <w:lang w:val="uk-UA"/>
        </w:rPr>
        <w:t>0.01</w:t>
      </w:r>
      <w:proofErr w:type="gramStart"/>
      <w:r w:rsidR="00812770" w:rsidRPr="004F4DEE">
        <w:rPr>
          <w:rFonts w:ascii="Cambria Math" w:hAnsi="Cambria Math" w:cs="Cambria Math"/>
          <w:szCs w:val="28"/>
          <w:lang w:val="uk-UA"/>
        </w:rPr>
        <w:t>⋅</w:t>
      </w:r>
      <w:r w:rsidR="00812770" w:rsidRPr="004F4DEE">
        <w:rPr>
          <w:rFonts w:cs="Times New Roman"/>
          <w:szCs w:val="28"/>
          <w:lang w:val="uk-UA"/>
        </w:rPr>
        <w:t>(</w:t>
      </w:r>
      <w:proofErr w:type="gramEnd"/>
      <w:r w:rsidR="00812770" w:rsidRPr="004F4DEE">
        <w:rPr>
          <w:rFonts w:cs="Times New Roman"/>
          <w:szCs w:val="28"/>
          <w:lang w:val="uk-UA"/>
        </w:rPr>
        <w:t>1+0.01</w:t>
      </w:r>
      <w:r w:rsidR="00812770" w:rsidRPr="004F4DEE">
        <w:rPr>
          <w:rFonts w:ascii="Cambria Math" w:hAnsi="Cambria Math" w:cs="Cambria Math"/>
          <w:szCs w:val="28"/>
          <w:lang w:val="uk-UA"/>
        </w:rPr>
        <w:t>⋅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 w:cs="Times New Roman"/>
                <w:szCs w:val="28"/>
                <w:lang w:val="uk-UA"/>
              </w:rPr>
              <m:t>-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0</m:t>
            </m:r>
          </m:sup>
        </m:sSup>
      </m:oMath>
      <w:r w:rsidR="00812770" w:rsidRPr="004F4DEE">
        <w:rPr>
          <w:rFonts w:cs="Times New Roman"/>
          <w:szCs w:val="28"/>
          <w:lang w:val="uk-UA"/>
        </w:rPr>
        <w:t>)=0.01</w:t>
      </w:r>
      <w:r w:rsidR="00812770" w:rsidRPr="004F4DEE">
        <w:rPr>
          <w:rFonts w:ascii="Cambria Math" w:hAnsi="Cambria Math" w:cs="Cambria Math"/>
          <w:szCs w:val="28"/>
          <w:lang w:val="uk-UA"/>
        </w:rPr>
        <w:t>⋅</w:t>
      </w:r>
      <w:r w:rsidR="00812770" w:rsidRPr="004F4DEE">
        <w:rPr>
          <w:rFonts w:cs="Times New Roman"/>
          <w:szCs w:val="28"/>
          <w:lang w:val="uk-UA"/>
        </w:rPr>
        <w:t xml:space="preserve">1.01=0.0101 </w:t>
      </w:r>
    </w:p>
    <w:p w14:paraId="5D9E2DFA" w14:textId="6CF3B488" w:rsidR="00812770" w:rsidRPr="004F4DEE" w:rsidRDefault="00812770" w:rsidP="004F4DEE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 xml:space="preserve">Зусилля: </w:t>
      </w:r>
      <w:r w:rsidRPr="004F4DEE">
        <w:rPr>
          <w:rFonts w:cs="Times New Roman"/>
          <w:szCs w:val="28"/>
        </w:rPr>
        <w:t>F(0)=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4⋅0.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200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021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8</m:t>
            </m:r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.0101</m:t>
            </m:r>
          </m:den>
        </m:f>
        <m:r>
          <w:rPr>
            <w:rFonts w:ascii="Cambria Math" w:hAnsi="Cambria Math" w:cs="Times New Roman"/>
            <w:szCs w:val="28"/>
            <w:lang w:val="en-US"/>
          </w:rPr>
          <m:t>≈</m:t>
        </m:r>
        <m:r>
          <w:rPr>
            <w:rFonts w:ascii="Cambria Math" w:hAnsi="Cambria Math" w:cs="Times New Roman"/>
            <w:szCs w:val="28"/>
          </w:rPr>
          <m:t>1.14</m:t>
        </m:r>
      </m:oMath>
    </w:p>
    <w:p w14:paraId="72B9FEC5" w14:textId="77777777" w:rsidR="000B10D2" w:rsidRPr="004F4DEE" w:rsidRDefault="000B10D2" w:rsidP="004F4DEE">
      <w:pPr>
        <w:pStyle w:val="a9"/>
        <w:numPr>
          <w:ilvl w:val="0"/>
          <w:numId w:val="26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F4DEE">
        <w:rPr>
          <w:rFonts w:cs="Times New Roman"/>
          <w:szCs w:val="28"/>
          <w:lang w:val="uk-UA"/>
        </w:rPr>
        <w:t>Результати роботи програми</w:t>
      </w:r>
    </w:p>
    <w:p w14:paraId="6774515E" w14:textId="39EFF96D" w:rsidR="004C3FCB" w:rsidRPr="004F4DEE" w:rsidRDefault="000B10D2" w:rsidP="004F4DEE">
      <w:pPr>
        <w:spacing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F4DEE">
        <w:rPr>
          <w:rFonts w:cs="Times New Roman"/>
          <w:szCs w:val="28"/>
          <w:lang w:val="uk-UA"/>
        </w:rPr>
        <w:t>Файл output_variant_2.txt створюється автоматично після запуску програми.</w:t>
      </w:r>
      <w:r w:rsidRPr="004F4DEE">
        <w:rPr>
          <w:rFonts w:cs="Times New Roman"/>
          <w:szCs w:val="28"/>
          <w:lang w:val="en-US"/>
        </w:rPr>
        <w:t xml:space="preserve"> </w:t>
      </w:r>
      <w:r w:rsidRPr="004F4DEE">
        <w:rPr>
          <w:rFonts w:cs="Times New Roman"/>
          <w:szCs w:val="28"/>
          <w:lang w:val="uk-UA"/>
        </w:rPr>
        <w:t>Фрагмент файлу:</w:t>
      </w:r>
    </w:p>
    <w:p w14:paraId="3F352AAD" w14:textId="77777777" w:rsidR="004F4DEE" w:rsidRDefault="004F4DEE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1BDEAB5B" w14:textId="147748EB" w:rsidR="00415F83" w:rsidRPr="004F4DEE" w:rsidRDefault="00415F83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F4DEE">
        <w:rPr>
          <w:rFonts w:ascii="Courier New" w:hAnsi="Courier New" w:cs="Courier New"/>
          <w:sz w:val="24"/>
          <w:szCs w:val="24"/>
          <w:lang w:val="en-US"/>
        </w:rPr>
        <w:t>t       I(</w:t>
      </w:r>
      <w:proofErr w:type="gramStart"/>
      <w:r w:rsidRPr="004F4DEE">
        <w:rPr>
          <w:rFonts w:ascii="Courier New" w:hAnsi="Courier New" w:cs="Courier New"/>
          <w:sz w:val="24"/>
          <w:szCs w:val="24"/>
          <w:lang w:val="en-US"/>
        </w:rPr>
        <w:t xml:space="preserve">t)   </w:t>
      </w:r>
      <w:proofErr w:type="gramEnd"/>
      <w:r w:rsidRPr="004F4DEE">
        <w:rPr>
          <w:rFonts w:ascii="Courier New" w:hAnsi="Courier New" w:cs="Courier New"/>
          <w:sz w:val="24"/>
          <w:szCs w:val="24"/>
          <w:lang w:val="en-US"/>
        </w:rPr>
        <w:t xml:space="preserve">    l(t)       F(t)</w:t>
      </w:r>
    </w:p>
    <w:p w14:paraId="48609381" w14:textId="77777777" w:rsidR="00415F83" w:rsidRPr="004F4DEE" w:rsidRDefault="00415F83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F4DEE">
        <w:rPr>
          <w:rFonts w:ascii="Courier New" w:hAnsi="Courier New" w:cs="Courier New"/>
          <w:sz w:val="24"/>
          <w:szCs w:val="24"/>
          <w:lang w:val="en-US"/>
        </w:rPr>
        <w:t>0.00    0.200000   0.010100   1.141523</w:t>
      </w:r>
    </w:p>
    <w:p w14:paraId="3C07A6B6" w14:textId="77777777" w:rsidR="00415F83" w:rsidRPr="004F4DEE" w:rsidRDefault="00415F83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F4DEE">
        <w:rPr>
          <w:rFonts w:ascii="Courier New" w:hAnsi="Courier New" w:cs="Courier New"/>
          <w:sz w:val="24"/>
          <w:szCs w:val="24"/>
          <w:lang w:val="en-US"/>
        </w:rPr>
        <w:t>5.00    0.201000   0.010950   1.108503</w:t>
      </w:r>
    </w:p>
    <w:p w14:paraId="0C936EB5" w14:textId="77777777" w:rsidR="00415F83" w:rsidRPr="004F4DEE" w:rsidRDefault="00415F83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F4DEE">
        <w:rPr>
          <w:rFonts w:ascii="Courier New" w:hAnsi="Courier New" w:cs="Courier New"/>
          <w:sz w:val="24"/>
          <w:szCs w:val="24"/>
          <w:lang w:val="en-US"/>
        </w:rPr>
        <w:t>10.00   0.202000   0.011748   1.076938</w:t>
      </w:r>
    </w:p>
    <w:p w14:paraId="7D41A14B" w14:textId="0F0AE063" w:rsidR="00415F83" w:rsidRPr="004F4DEE" w:rsidRDefault="00415F83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F4DEE">
        <w:rPr>
          <w:rFonts w:ascii="Courier New" w:hAnsi="Courier New" w:cs="Courier New"/>
          <w:sz w:val="24"/>
          <w:szCs w:val="24"/>
          <w:lang w:val="en-US"/>
        </w:rPr>
        <w:t>...</w:t>
      </w:r>
    </w:p>
    <w:p w14:paraId="4991C91D" w14:textId="05E61BBD" w:rsidR="004F4DEE" w:rsidRPr="004F4DEE" w:rsidRDefault="004F4DEE" w:rsidP="004F4DEE">
      <w:pPr>
        <w:pStyle w:val="a9"/>
        <w:numPr>
          <w:ilvl w:val="0"/>
          <w:numId w:val="26"/>
        </w:numPr>
        <w:spacing w:line="360" w:lineRule="auto"/>
        <w:ind w:left="357" w:firstLine="720"/>
        <w:jc w:val="both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uk-UA"/>
        </w:rPr>
        <w:t>Скріншот</w:t>
      </w:r>
      <w:r w:rsidR="004C6993">
        <w:rPr>
          <w:rFonts w:cs="Times New Roman"/>
          <w:szCs w:val="28"/>
          <w:lang w:val="uk-UA"/>
        </w:rPr>
        <w:t xml:space="preserve"> (</w:t>
      </w:r>
      <w:r w:rsidR="004C6993">
        <w:rPr>
          <w:rFonts w:cs="Times New Roman"/>
          <w:szCs w:val="28"/>
          <w:lang w:val="uk-UA"/>
        </w:rPr>
        <w:fldChar w:fldCharType="begin"/>
      </w:r>
      <w:r w:rsidR="004C6993">
        <w:rPr>
          <w:rFonts w:cs="Times New Roman"/>
          <w:szCs w:val="28"/>
          <w:lang w:val="uk-UA"/>
        </w:rPr>
        <w:instrText xml:space="preserve"> REF _Ref199172481 \h </w:instrText>
      </w:r>
      <w:r w:rsidR="004C6993">
        <w:rPr>
          <w:rFonts w:cs="Times New Roman"/>
          <w:szCs w:val="28"/>
          <w:lang w:val="uk-UA"/>
        </w:rPr>
      </w:r>
      <w:r w:rsidR="004C6993">
        <w:rPr>
          <w:rFonts w:cs="Times New Roman"/>
          <w:szCs w:val="28"/>
          <w:lang w:val="uk-UA"/>
        </w:rPr>
        <w:fldChar w:fldCharType="separate"/>
      </w:r>
      <w:r w:rsidR="004C6993" w:rsidRPr="004F4DEE">
        <w:rPr>
          <w:szCs w:val="28"/>
        </w:rPr>
        <w:t xml:space="preserve">Рисунок </w:t>
      </w:r>
      <w:r w:rsidR="004C6993" w:rsidRPr="004F4DEE">
        <w:rPr>
          <w:noProof/>
          <w:szCs w:val="28"/>
        </w:rPr>
        <w:t>9</w:t>
      </w:r>
      <w:r w:rsidR="004C6993">
        <w:rPr>
          <w:rFonts w:cs="Times New Roman"/>
          <w:szCs w:val="28"/>
          <w:lang w:val="uk-UA"/>
        </w:rPr>
        <w:fldChar w:fldCharType="end"/>
      </w:r>
      <w:r w:rsidR="004C6993">
        <w:rPr>
          <w:rFonts w:cs="Times New Roman"/>
          <w:szCs w:val="28"/>
          <w:lang w:val="uk-UA"/>
        </w:rPr>
        <w:t>)</w:t>
      </w:r>
    </w:p>
    <w:p w14:paraId="051C7C12" w14:textId="77777777" w:rsidR="004F4DEE" w:rsidRDefault="00415F83" w:rsidP="004F4DEE">
      <w:pPr>
        <w:keepNext/>
        <w:tabs>
          <w:tab w:val="left" w:pos="0"/>
        </w:tabs>
        <w:jc w:val="center"/>
      </w:pPr>
      <w:r w:rsidRPr="00447622">
        <w:rPr>
          <w:noProof/>
          <w:lang w:val="en-US"/>
        </w:rPr>
        <w:drawing>
          <wp:inline distT="0" distB="0" distL="0" distR="0" wp14:anchorId="40CEF7F7" wp14:editId="7B620B16">
            <wp:extent cx="3024720" cy="2964657"/>
            <wp:effectExtent l="0" t="0" r="4445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043610" cy="2983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1D93D" w14:textId="44FE9A4F" w:rsidR="004F4DEE" w:rsidRDefault="004F4DEE" w:rsidP="004F4DEE">
      <w:pPr>
        <w:pStyle w:val="af6"/>
        <w:jc w:val="center"/>
        <w:rPr>
          <w:sz w:val="28"/>
          <w:szCs w:val="28"/>
          <w:lang w:val="uk-UA"/>
        </w:rPr>
      </w:pPr>
      <w:bookmarkStart w:id="18" w:name="_Ref199172481"/>
      <w:r w:rsidRPr="004F4DEE">
        <w:rPr>
          <w:sz w:val="28"/>
          <w:szCs w:val="28"/>
        </w:rPr>
        <w:t xml:space="preserve">Рисунок </w:t>
      </w:r>
      <w:r w:rsidRPr="004F4DEE">
        <w:rPr>
          <w:sz w:val="28"/>
          <w:szCs w:val="28"/>
        </w:rPr>
        <w:fldChar w:fldCharType="begin"/>
      </w:r>
      <w:r w:rsidRPr="004F4DEE">
        <w:rPr>
          <w:sz w:val="28"/>
          <w:szCs w:val="28"/>
        </w:rPr>
        <w:instrText xml:space="preserve"> SEQ Рисунок \* ARABIC </w:instrText>
      </w:r>
      <w:r w:rsidRPr="004F4DEE">
        <w:rPr>
          <w:sz w:val="28"/>
          <w:szCs w:val="28"/>
        </w:rPr>
        <w:fldChar w:fldCharType="separate"/>
      </w:r>
      <w:r w:rsidR="00F813C4">
        <w:rPr>
          <w:noProof/>
          <w:sz w:val="28"/>
          <w:szCs w:val="28"/>
        </w:rPr>
        <w:t>9</w:t>
      </w:r>
      <w:r w:rsidRPr="004F4DEE">
        <w:rPr>
          <w:sz w:val="28"/>
          <w:szCs w:val="28"/>
        </w:rPr>
        <w:fldChar w:fldCharType="end"/>
      </w:r>
      <w:bookmarkEnd w:id="18"/>
      <w:r w:rsidRPr="004F4DEE">
        <w:rPr>
          <w:sz w:val="28"/>
          <w:szCs w:val="28"/>
          <w:lang w:val="uk-UA"/>
        </w:rPr>
        <w:t xml:space="preserve"> - Скріншот виконання коду для 2 умови</w:t>
      </w:r>
    </w:p>
    <w:p w14:paraId="41EC53A0" w14:textId="77777777" w:rsidR="004F4DEE" w:rsidRPr="004F4DEE" w:rsidRDefault="004F4DEE" w:rsidP="004F4DEE">
      <w:pPr>
        <w:rPr>
          <w:lang w:val="uk-UA"/>
        </w:rPr>
      </w:pPr>
    </w:p>
    <w:p w14:paraId="4BB9115E" w14:textId="25216EEB" w:rsidR="00415F83" w:rsidRPr="004C6993" w:rsidRDefault="00415F83" w:rsidP="00447622">
      <w:pPr>
        <w:pStyle w:val="a9"/>
        <w:numPr>
          <w:ilvl w:val="0"/>
          <w:numId w:val="19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>Для умови 3</w:t>
      </w:r>
    </w:p>
    <w:p w14:paraId="65B13F92" w14:textId="04ABBE88" w:rsidR="00415F83" w:rsidRPr="004C6993" w:rsidRDefault="00415F83" w:rsidP="00447622">
      <w:pPr>
        <w:pStyle w:val="a9"/>
        <w:numPr>
          <w:ilvl w:val="0"/>
          <w:numId w:val="26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 xml:space="preserve">Вхідні дані: </w:t>
      </w:r>
      <w:r w:rsidRPr="004C6993">
        <w:rPr>
          <w:rFonts w:cs="Times New Roman"/>
          <w:position w:val="-12"/>
          <w:szCs w:val="28"/>
          <w:lang w:val="uk-UA"/>
        </w:rPr>
        <w:object w:dxaOrig="1080" w:dyaOrig="375" w14:anchorId="1906930C">
          <v:shape id="_x0000_i1067" type="#_x0000_t75" style="width:54pt;height:19.15pt" o:ole="">
            <v:imagedata r:id="rId54" o:title=""/>
          </v:shape>
          <o:OLEObject Type="Embed" ProgID="Equation.DSMT4" ShapeID="_x0000_i1067" DrawAspect="Content" ObjectID="_1809851601" r:id="rId85"/>
        </w:object>
      </w:r>
      <w:r w:rsidRPr="004C6993">
        <w:rPr>
          <w:rFonts w:cs="Times New Roman"/>
          <w:szCs w:val="28"/>
          <w:lang w:val="uk-UA"/>
        </w:rPr>
        <w:t xml:space="preserve">, </w:t>
      </w:r>
      <w:r w:rsidRPr="004C6993">
        <w:rPr>
          <w:rFonts w:cs="Times New Roman"/>
          <w:position w:val="-6"/>
          <w:szCs w:val="28"/>
          <w:lang w:val="uk-UA"/>
        </w:rPr>
        <w:object w:dxaOrig="945" w:dyaOrig="285" w14:anchorId="2C43EB7B">
          <v:shape id="_x0000_i1068" type="#_x0000_t75" style="width:46.7pt;height:14.65pt" o:ole="">
            <v:imagedata r:id="rId56" o:title=""/>
          </v:shape>
          <o:OLEObject Type="Embed" ProgID="Equation.DSMT4" ShapeID="_x0000_i1068" DrawAspect="Content" ObjectID="_1809851602" r:id="rId86"/>
        </w:object>
      </w:r>
      <w:r w:rsidRPr="004C6993">
        <w:rPr>
          <w:rFonts w:cs="Times New Roman"/>
          <w:szCs w:val="28"/>
          <w:lang w:val="uk-UA"/>
        </w:rPr>
        <w:t>,</w:t>
      </w:r>
      <w:r w:rsidRPr="004C6993">
        <w:rPr>
          <w:rFonts w:cs="Times New Roman"/>
          <w:position w:val="-12"/>
          <w:szCs w:val="28"/>
          <w:lang w:val="uk-UA"/>
        </w:rPr>
        <w:object w:dxaOrig="780" w:dyaOrig="360" w14:anchorId="44ADA965">
          <v:shape id="_x0000_i1069" type="#_x0000_t75" style="width:38.8pt;height:18pt" o:ole="">
            <v:imagedata r:id="rId58" o:title=""/>
          </v:shape>
          <o:OLEObject Type="Embed" ProgID="Equation.DSMT4" ShapeID="_x0000_i1069" DrawAspect="Content" ObjectID="_1809851603" r:id="rId87"/>
        </w:object>
      </w:r>
      <w:r w:rsidRPr="004C6993">
        <w:rPr>
          <w:rFonts w:cs="Times New Roman"/>
          <w:szCs w:val="28"/>
          <w:lang w:val="uk-UA"/>
        </w:rPr>
        <w:t xml:space="preserve">А, </w:t>
      </w:r>
      <w:bookmarkStart w:id="19" w:name="_Hlk199096956"/>
      <w:r w:rsidRPr="004C6993">
        <w:rPr>
          <w:rFonts w:cs="Times New Roman"/>
          <w:position w:val="-6"/>
          <w:szCs w:val="28"/>
          <w:lang w:val="uk-UA"/>
        </w:rPr>
        <w:object w:dxaOrig="795" w:dyaOrig="285" w14:anchorId="7F07593B">
          <v:shape id="_x0000_i1070" type="#_x0000_t75" style="width:39.4pt;height:14.65pt" o:ole="">
            <v:imagedata r:id="rId32" o:title=""/>
          </v:shape>
          <o:OLEObject Type="Embed" ProgID="Equation.DSMT4" ShapeID="_x0000_i1070" DrawAspect="Content" ObjectID="_1809851604" r:id="rId88"/>
        </w:object>
      </w:r>
      <w:r w:rsidRPr="004C6993">
        <w:rPr>
          <w:rFonts w:cs="Times New Roman"/>
          <w:szCs w:val="28"/>
          <w:lang w:val="uk-UA"/>
        </w:rPr>
        <w:t xml:space="preserve"> с, </w:t>
      </w:r>
      <w:r w:rsidRPr="004C6993">
        <w:rPr>
          <w:rFonts w:cs="Times New Roman"/>
          <w:position w:val="-6"/>
          <w:szCs w:val="28"/>
          <w:lang w:val="uk-UA"/>
        </w:rPr>
        <w:object w:dxaOrig="660" w:dyaOrig="270" w14:anchorId="57F72D3C">
          <v:shape id="_x0000_i1071" type="#_x0000_t75" style="width:33.2pt;height:12.95pt" o:ole="">
            <v:imagedata r:id="rId34" o:title=""/>
          </v:shape>
          <o:OLEObject Type="Embed" ProgID="Equation.DSMT4" ShapeID="_x0000_i1071" DrawAspect="Content" ObjectID="_1809851605" r:id="rId89"/>
        </w:object>
      </w:r>
      <w:r w:rsidRPr="004C6993">
        <w:rPr>
          <w:rFonts w:cs="Times New Roman"/>
          <w:szCs w:val="28"/>
          <w:lang w:val="uk-UA"/>
        </w:rPr>
        <w:t>с,</w:t>
      </w:r>
      <w:bookmarkEnd w:id="19"/>
      <w:r w:rsidRPr="004C6993">
        <w:rPr>
          <w:rFonts w:cs="Times New Roman"/>
          <w:szCs w:val="28"/>
          <w:lang w:val="uk-UA"/>
        </w:rPr>
        <w:t xml:space="preserve"> </w:t>
      </w:r>
      <w:bookmarkStart w:id="20" w:name="_Hlk199096987"/>
      <w:r w:rsidRPr="004C6993">
        <w:rPr>
          <w:rFonts w:cs="Times New Roman"/>
          <w:position w:val="-12"/>
          <w:szCs w:val="28"/>
          <w:lang w:val="uk-UA"/>
        </w:rPr>
        <w:object w:dxaOrig="1095" w:dyaOrig="360" w14:anchorId="5B38703E">
          <v:shape id="_x0000_i1072" type="#_x0000_t75" style="width:54pt;height:18pt" o:ole="">
            <v:imagedata r:id="rId40" o:title=""/>
          </v:shape>
          <o:OLEObject Type="Embed" ProgID="Equation.DSMT4" ShapeID="_x0000_i1072" DrawAspect="Content" ObjectID="_1809851606" r:id="rId90"/>
        </w:object>
      </w:r>
      <w:r w:rsidRPr="004C6993">
        <w:rPr>
          <w:rFonts w:cs="Times New Roman"/>
          <w:szCs w:val="28"/>
          <w:lang w:val="uk-UA"/>
        </w:rPr>
        <w:t xml:space="preserve">, </w:t>
      </w:r>
      <w:r w:rsidRPr="004C6993">
        <w:rPr>
          <w:rFonts w:cs="Times New Roman"/>
          <w:position w:val="-10"/>
          <w:szCs w:val="28"/>
          <w:lang w:val="uk-UA"/>
        </w:rPr>
        <w:object w:dxaOrig="915" w:dyaOrig="315" w14:anchorId="1F36DF61">
          <v:shape id="_x0000_i1073" type="#_x0000_t75" style="width:45pt;height:15.75pt" o:ole="">
            <v:imagedata r:id="rId42" o:title=""/>
          </v:shape>
          <o:OLEObject Type="Embed" ProgID="Equation.DSMT4" ShapeID="_x0000_i1073" DrawAspect="Content" ObjectID="_1809851607" r:id="rId91"/>
        </w:object>
      </w:r>
      <w:proofErr w:type="spellStart"/>
      <w:r w:rsidRPr="004C6993">
        <w:rPr>
          <w:rFonts w:cs="Times New Roman"/>
          <w:szCs w:val="28"/>
          <w:lang w:val="uk-UA"/>
        </w:rPr>
        <w:t>Гц</w:t>
      </w:r>
      <w:bookmarkEnd w:id="20"/>
      <w:proofErr w:type="spellEnd"/>
      <w:r w:rsidRPr="004C6993">
        <w:rPr>
          <w:rFonts w:cs="Times New Roman"/>
          <w:szCs w:val="28"/>
          <w:lang w:val="uk-UA"/>
        </w:rPr>
        <w:t xml:space="preserve">, </w:t>
      </w:r>
      <w:r w:rsidRPr="004C6993">
        <w:rPr>
          <w:rFonts w:cs="Times New Roman"/>
          <w:position w:val="-10"/>
          <w:szCs w:val="28"/>
          <w:lang w:val="uk-UA"/>
        </w:rPr>
        <w:object w:dxaOrig="855" w:dyaOrig="315" w14:anchorId="17245273">
          <v:shape id="_x0000_i1074" type="#_x0000_t75" style="width:42.2pt;height:15.75pt" o:ole="">
            <v:imagedata r:id="rId44" o:title=""/>
          </v:shape>
          <o:OLEObject Type="Embed" ProgID="Equation.DSMT4" ShapeID="_x0000_i1074" DrawAspect="Content" ObjectID="_1809851608" r:id="rId92"/>
        </w:object>
      </w:r>
      <w:r w:rsidRPr="004C6993">
        <w:rPr>
          <w:rFonts w:cs="Times New Roman"/>
          <w:szCs w:val="28"/>
          <w:lang w:val="uk-UA"/>
        </w:rPr>
        <w:t xml:space="preserve">. </w:t>
      </w:r>
    </w:p>
    <w:p w14:paraId="35E19161" w14:textId="37C18F66" w:rsidR="004314A1" w:rsidRPr="004C6993" w:rsidRDefault="004314A1" w:rsidP="00447622">
      <w:pPr>
        <w:pStyle w:val="a9"/>
        <w:numPr>
          <w:ilvl w:val="0"/>
          <w:numId w:val="26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>Мета тестування: перевірити коректність моделювання - струму I(t), зазору l(t), тягового зусилля F(t); переконатися, що результат записується у файл output_variant_3.txt.</w:t>
      </w:r>
    </w:p>
    <w:p w14:paraId="107F7E48" w14:textId="77777777" w:rsidR="002F321F" w:rsidRPr="004C6993" w:rsidRDefault="002F321F" w:rsidP="00447622">
      <w:pPr>
        <w:pStyle w:val="a9"/>
        <w:numPr>
          <w:ilvl w:val="0"/>
          <w:numId w:val="26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>Розрахунок вручну для t = 0</w:t>
      </w:r>
    </w:p>
    <w:p w14:paraId="7DBB1DFC" w14:textId="06DD729D" w:rsidR="004314A1" w:rsidRPr="004C6993" w:rsidRDefault="002F321F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 xml:space="preserve">Струм: </w:t>
      </w:r>
      <w:r w:rsidRPr="004C6993">
        <w:rPr>
          <w:rFonts w:cs="Times New Roman"/>
          <w:szCs w:val="28"/>
        </w:rPr>
        <w:t>I(0)=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4C6993">
        <w:rPr>
          <w:rFonts w:cs="Times New Roman"/>
          <w:szCs w:val="28"/>
        </w:rPr>
        <w:t>​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(1+k</w:t>
      </w:r>
      <w:r w:rsidRPr="004C6993">
        <w:rPr>
          <w:rFonts w:ascii="Cambria Math" w:hAnsi="Cambria Math" w:cs="Cambria Math"/>
          <w:szCs w:val="28"/>
        </w:rPr>
        <w:t>⋅</w:t>
      </w:r>
      <w:proofErr w:type="gramStart"/>
      <w:r w:rsidRPr="004C6993">
        <w:rPr>
          <w:rFonts w:cs="Times New Roman"/>
          <w:szCs w:val="28"/>
        </w:rPr>
        <w:t>t)=</w:t>
      </w:r>
      <w:proofErr w:type="gramEnd"/>
      <w:r w:rsidRPr="004C6993">
        <w:rPr>
          <w:rFonts w:cs="Times New Roman"/>
          <w:szCs w:val="28"/>
        </w:rPr>
        <w:t xml:space="preserve"> 0.3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(1+0.005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0)=0.3</w:t>
      </w:r>
    </w:p>
    <w:p w14:paraId="6DD02A37" w14:textId="502E3AA6" w:rsidR="002F321F" w:rsidRPr="004C6993" w:rsidRDefault="002F321F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</w:rPr>
        <w:lastRenderedPageBreak/>
        <w:t>Зазор:</w:t>
      </w:r>
      <w:r w:rsidRPr="004C6993">
        <w:rPr>
          <w:rFonts w:cs="Times New Roman"/>
          <w:szCs w:val="28"/>
          <w:lang w:val="uk-UA"/>
        </w:rPr>
        <w:t xml:space="preserve"> </w:t>
      </w:r>
      <w:r w:rsidRPr="004C6993">
        <w:rPr>
          <w:rFonts w:cs="Times New Roman"/>
          <w:szCs w:val="28"/>
        </w:rPr>
        <w:t>l(</w:t>
      </w:r>
      <w:proofErr w:type="gramStart"/>
      <w:r w:rsidRPr="004C6993">
        <w:rPr>
          <w:rFonts w:cs="Times New Roman"/>
          <w:szCs w:val="28"/>
        </w:rPr>
        <w:t>0)=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ι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4C6993">
        <w:rPr>
          <w:rFonts w:cs="Times New Roman"/>
          <w:szCs w:val="28"/>
        </w:rPr>
        <w:t>​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(1+m</w:t>
      </w:r>
      <w:r w:rsidRPr="004C6993">
        <w:rPr>
          <w:rFonts w:ascii="Cambria Math" w:hAnsi="Cambria Math" w:cs="Cambria Math"/>
          <w:szCs w:val="28"/>
        </w:rPr>
        <w:t>⋅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е</m:t>
            </m:r>
          </m:e>
          <m:sup>
            <m:r>
              <w:rPr>
                <w:rFonts w:ascii="Cambria Math" w:hAnsi="Cambria Math" w:cs="Times New Roman"/>
                <w:szCs w:val="28"/>
              </w:rPr>
              <m:t>-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t/T</m:t>
            </m:r>
          </m:sup>
        </m:sSup>
      </m:oMath>
      <w:r w:rsidRPr="004C6993">
        <w:rPr>
          <w:rFonts w:cs="Times New Roman"/>
          <w:szCs w:val="28"/>
        </w:rPr>
        <w:t>)= =0.01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(1+0.01</w:t>
      </w:r>
      <w:r w:rsidRPr="004C6993">
        <w:rPr>
          <w:rFonts w:ascii="Cambria Math" w:hAnsi="Cambria Math" w:cs="Cambria Math"/>
          <w:szCs w:val="28"/>
        </w:rPr>
        <w:t>⋅</w:t>
      </w:r>
      <w:r w:rsidRPr="004C6993">
        <w:rPr>
          <w:rFonts w:cs="Times New Roman"/>
          <w:szCs w:val="28"/>
        </w:rPr>
        <w:t>1)=0.0101</w:t>
      </w:r>
    </w:p>
    <w:p w14:paraId="7AB2C33D" w14:textId="544BB155" w:rsidR="002F321F" w:rsidRPr="004C6993" w:rsidRDefault="002F321F" w:rsidP="00447622">
      <w:pPr>
        <w:spacing w:line="360" w:lineRule="auto"/>
        <w:ind w:firstLine="720"/>
        <w:jc w:val="both"/>
        <w:rPr>
          <w:rFonts w:eastAsiaTheme="minorEastAsia"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>Тягове зусилля: F(0)=</w:t>
      </w:r>
      <m:oMath>
        <m:r>
          <w:rPr>
            <w:rFonts w:ascii="Cambria Math" w:hAnsi="Cambria Math" w:cs="Times New Roman"/>
            <w:szCs w:val="28"/>
            <w:lang w:val="uk-UA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Cs w:val="28"/>
                    <w:lang w:val="uk-UA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4⋅0.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300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.021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8</m:t>
            </m:r>
            <m:r>
              <w:rPr>
                <w:rFonts w:ascii="Cambria Math" w:hAnsi="Cambria Math" w:cs="Times New Roman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⋅0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.0101</m:t>
            </m:r>
          </m:den>
        </m:f>
        <m:r>
          <w:rPr>
            <w:rFonts w:ascii="Cambria Math" w:hAnsi="Cambria Math" w:cs="Times New Roman"/>
            <w:szCs w:val="28"/>
            <w:lang w:val="en-US"/>
          </w:rPr>
          <m:t>≈</m:t>
        </m:r>
        <m:r>
          <w:rPr>
            <w:rFonts w:ascii="Cambria Math" w:hAnsi="Cambria Math" w:cs="Times New Roman"/>
            <w:szCs w:val="28"/>
          </w:rPr>
          <m:t>0.987</m:t>
        </m:r>
      </m:oMath>
    </w:p>
    <w:p w14:paraId="631755E1" w14:textId="13234857" w:rsidR="008D471D" w:rsidRPr="004C6993" w:rsidRDefault="008D471D" w:rsidP="00447622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C6993">
        <w:rPr>
          <w:rFonts w:cs="Times New Roman"/>
          <w:szCs w:val="28"/>
          <w:lang w:val="uk-UA"/>
        </w:rPr>
        <w:t>Результат програми (output_variant_3.txt)</w:t>
      </w:r>
    </w:p>
    <w:p w14:paraId="067AC9AD" w14:textId="77777777" w:rsidR="008D471D" w:rsidRPr="004C6993" w:rsidRDefault="008D471D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4C6993">
        <w:rPr>
          <w:rFonts w:ascii="Courier New" w:hAnsi="Courier New" w:cs="Courier New"/>
          <w:sz w:val="24"/>
          <w:szCs w:val="24"/>
          <w:lang w:val="uk-UA"/>
        </w:rPr>
        <w:t>t       I(t)       l(t)       F(t)</w:t>
      </w:r>
    </w:p>
    <w:p w14:paraId="2F97A793" w14:textId="77777777" w:rsidR="008D471D" w:rsidRPr="004C6993" w:rsidRDefault="008D471D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4C6993">
        <w:rPr>
          <w:rFonts w:ascii="Courier New" w:hAnsi="Courier New" w:cs="Courier New"/>
          <w:sz w:val="24"/>
          <w:szCs w:val="24"/>
          <w:lang w:val="uk-UA"/>
        </w:rPr>
        <w:t>0.00    0.300000   0.010100   0.987532</w:t>
      </w:r>
    </w:p>
    <w:p w14:paraId="68046EF1" w14:textId="77777777" w:rsidR="008D471D" w:rsidRPr="004C6993" w:rsidRDefault="008D471D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4C6993">
        <w:rPr>
          <w:rFonts w:ascii="Courier New" w:hAnsi="Courier New" w:cs="Courier New"/>
          <w:sz w:val="24"/>
          <w:szCs w:val="24"/>
          <w:lang w:val="uk-UA"/>
        </w:rPr>
        <w:t>5.00    0.301500   0.010951   0.972154</w:t>
      </w:r>
    </w:p>
    <w:p w14:paraId="0D210AC4" w14:textId="77777777" w:rsidR="008D471D" w:rsidRPr="004C6993" w:rsidRDefault="008D471D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4C6993">
        <w:rPr>
          <w:rFonts w:ascii="Courier New" w:hAnsi="Courier New" w:cs="Courier New"/>
          <w:sz w:val="24"/>
          <w:szCs w:val="24"/>
          <w:lang w:val="uk-UA"/>
        </w:rPr>
        <w:t>10.00   0.303000   0.011748   0.956627</w:t>
      </w:r>
    </w:p>
    <w:p w14:paraId="10F42110" w14:textId="47A6B44E" w:rsidR="008D471D" w:rsidRPr="004C6993" w:rsidRDefault="008D471D" w:rsidP="00447622">
      <w:pPr>
        <w:spacing w:line="360" w:lineRule="auto"/>
        <w:ind w:firstLine="720"/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4C6993">
        <w:rPr>
          <w:rFonts w:ascii="Courier New" w:hAnsi="Courier New" w:cs="Courier New"/>
          <w:sz w:val="24"/>
          <w:szCs w:val="24"/>
          <w:lang w:val="uk-UA"/>
        </w:rPr>
        <w:t>...</w:t>
      </w:r>
    </w:p>
    <w:p w14:paraId="378ECE0A" w14:textId="06E34050" w:rsidR="008D471D" w:rsidRPr="00447622" w:rsidRDefault="008D471D" w:rsidP="00447622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Скріншот</w:t>
      </w:r>
      <w:r w:rsidR="00F813C4">
        <w:rPr>
          <w:rFonts w:cs="Times New Roman"/>
          <w:szCs w:val="28"/>
          <w:lang w:val="uk-UA"/>
        </w:rPr>
        <w:t xml:space="preserve"> (</w:t>
      </w:r>
      <w:r w:rsidR="00F813C4">
        <w:rPr>
          <w:rFonts w:cs="Times New Roman"/>
          <w:szCs w:val="28"/>
          <w:lang w:val="uk-UA"/>
        </w:rPr>
        <w:fldChar w:fldCharType="begin"/>
      </w:r>
      <w:r w:rsidR="00F813C4">
        <w:rPr>
          <w:rFonts w:cs="Times New Roman"/>
          <w:szCs w:val="28"/>
          <w:lang w:val="uk-UA"/>
        </w:rPr>
        <w:instrText xml:space="preserve"> REF _Ref199237321 \h </w:instrText>
      </w:r>
      <w:r w:rsidR="00F813C4">
        <w:rPr>
          <w:rFonts w:cs="Times New Roman"/>
          <w:szCs w:val="28"/>
          <w:lang w:val="uk-UA"/>
        </w:rPr>
      </w:r>
      <w:r w:rsidR="00F813C4">
        <w:rPr>
          <w:rFonts w:cs="Times New Roman"/>
          <w:szCs w:val="28"/>
          <w:lang w:val="uk-UA"/>
        </w:rPr>
        <w:fldChar w:fldCharType="separate"/>
      </w:r>
      <w:r w:rsidR="00F813C4" w:rsidRPr="00F813C4">
        <w:rPr>
          <w:szCs w:val="28"/>
          <w:lang w:val="uk-UA"/>
        </w:rPr>
        <w:t xml:space="preserve">Рисунок </w:t>
      </w:r>
      <w:r w:rsidR="00F813C4" w:rsidRPr="00F813C4">
        <w:rPr>
          <w:noProof/>
          <w:szCs w:val="28"/>
          <w:lang w:val="uk-UA"/>
        </w:rPr>
        <w:t>10</w:t>
      </w:r>
      <w:r w:rsidR="00F813C4">
        <w:rPr>
          <w:rFonts w:cs="Times New Roman"/>
          <w:szCs w:val="28"/>
          <w:lang w:val="uk-UA"/>
        </w:rPr>
        <w:fldChar w:fldCharType="end"/>
      </w:r>
      <w:r w:rsidR="00F813C4">
        <w:rPr>
          <w:rFonts w:cs="Times New Roman"/>
          <w:szCs w:val="28"/>
          <w:lang w:val="uk-UA"/>
        </w:rPr>
        <w:t>)</w:t>
      </w:r>
    </w:p>
    <w:p w14:paraId="1336C74E" w14:textId="77777777" w:rsidR="00F813C4" w:rsidRDefault="008D471D" w:rsidP="00F813C4">
      <w:pPr>
        <w:keepNext/>
        <w:spacing w:line="360" w:lineRule="auto"/>
        <w:jc w:val="center"/>
      </w:pPr>
      <w:r w:rsidRPr="00447622">
        <w:rPr>
          <w:rFonts w:cs="Times New Roman"/>
          <w:noProof/>
          <w:szCs w:val="28"/>
          <w:lang w:val="en-US"/>
        </w:rPr>
        <w:drawing>
          <wp:inline distT="0" distB="0" distL="0" distR="0" wp14:anchorId="5D7902A7" wp14:editId="72F4B0EB">
            <wp:extent cx="3912000" cy="3178969"/>
            <wp:effectExtent l="0" t="0" r="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922537" cy="318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81EEB" w14:textId="045A0EAD" w:rsidR="008D471D" w:rsidRPr="00F813C4" w:rsidRDefault="00F813C4" w:rsidP="00F813C4">
      <w:pPr>
        <w:pStyle w:val="af6"/>
        <w:jc w:val="center"/>
        <w:rPr>
          <w:rFonts w:cs="Times New Roman"/>
          <w:sz w:val="28"/>
          <w:szCs w:val="44"/>
          <w:lang w:val="uk-UA"/>
        </w:rPr>
      </w:pPr>
      <w:bookmarkStart w:id="21" w:name="_Ref199237321"/>
      <w:r w:rsidRPr="00F813C4">
        <w:rPr>
          <w:sz w:val="28"/>
          <w:szCs w:val="28"/>
          <w:lang w:val="uk-UA"/>
        </w:rPr>
        <w:t xml:space="preserve">Рисунок </w:t>
      </w:r>
      <w:r w:rsidRPr="00F813C4">
        <w:rPr>
          <w:sz w:val="28"/>
          <w:szCs w:val="28"/>
          <w:lang w:val="uk-UA"/>
        </w:rPr>
        <w:fldChar w:fldCharType="begin"/>
      </w:r>
      <w:r w:rsidRPr="00F813C4">
        <w:rPr>
          <w:sz w:val="28"/>
          <w:szCs w:val="28"/>
          <w:lang w:val="uk-UA"/>
        </w:rPr>
        <w:instrText xml:space="preserve"> SEQ Рисунок \* ARABIC </w:instrText>
      </w:r>
      <w:r w:rsidRPr="00F813C4">
        <w:rPr>
          <w:sz w:val="28"/>
          <w:szCs w:val="28"/>
          <w:lang w:val="uk-UA"/>
        </w:rPr>
        <w:fldChar w:fldCharType="separate"/>
      </w:r>
      <w:r>
        <w:rPr>
          <w:noProof/>
          <w:sz w:val="28"/>
          <w:szCs w:val="28"/>
          <w:lang w:val="uk-UA"/>
        </w:rPr>
        <w:t>10</w:t>
      </w:r>
      <w:r w:rsidRPr="00F813C4">
        <w:rPr>
          <w:sz w:val="28"/>
          <w:szCs w:val="28"/>
          <w:lang w:val="uk-UA"/>
        </w:rPr>
        <w:fldChar w:fldCharType="end"/>
      </w:r>
      <w:bookmarkEnd w:id="21"/>
      <w:r w:rsidRPr="00F813C4">
        <w:rPr>
          <w:sz w:val="28"/>
          <w:szCs w:val="28"/>
          <w:lang w:val="uk-UA"/>
        </w:rPr>
        <w:t xml:space="preserve"> - Скріншот виконання коду для 3 умови</w:t>
      </w:r>
    </w:p>
    <w:p w14:paraId="125129FA" w14:textId="4EC41CC8" w:rsidR="008D471D" w:rsidRPr="00447622" w:rsidRDefault="008D471D" w:rsidP="00447622">
      <w:pPr>
        <w:spacing w:line="360" w:lineRule="auto"/>
        <w:ind w:firstLine="720"/>
        <w:jc w:val="both"/>
        <w:rPr>
          <w:rFonts w:cs="Times New Roman"/>
          <w:szCs w:val="28"/>
          <w:lang w:val="en-US"/>
        </w:rPr>
      </w:pPr>
      <w:r w:rsidRPr="00447622">
        <w:rPr>
          <w:rFonts w:cs="Times New Roman"/>
          <w:szCs w:val="28"/>
          <w:lang w:val="en-US"/>
        </w:rPr>
        <w:br w:type="page"/>
      </w:r>
    </w:p>
    <w:p w14:paraId="54911100" w14:textId="64A11A71" w:rsidR="008D471D" w:rsidRPr="00F813C4" w:rsidRDefault="008D471D" w:rsidP="00F813C4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0"/>
          <w:lang w:val="uk-UA"/>
        </w:rPr>
      </w:pPr>
      <w:bookmarkStart w:id="22" w:name="_Toc199238544"/>
      <w:r w:rsidRPr="00F813C4">
        <w:rPr>
          <w:rFonts w:ascii="Times New Roman" w:hAnsi="Times New Roman" w:cs="Times New Roman"/>
          <w:b/>
          <w:bCs/>
          <w:sz w:val="28"/>
          <w:szCs w:val="20"/>
          <w:lang w:val="uk-UA"/>
        </w:rPr>
        <w:lastRenderedPageBreak/>
        <w:t>Графіки</w:t>
      </w:r>
      <w:bookmarkEnd w:id="22"/>
    </w:p>
    <w:p w14:paraId="77EB5FB2" w14:textId="77777777" w:rsidR="00F813C4" w:rsidRDefault="00F813C4" w:rsidP="00F813C4">
      <w:pPr>
        <w:pStyle w:val="a9"/>
        <w:spacing w:line="360" w:lineRule="auto"/>
        <w:ind w:left="1440"/>
        <w:jc w:val="both"/>
        <w:rPr>
          <w:rFonts w:cs="Times New Roman"/>
          <w:szCs w:val="28"/>
          <w:lang w:val="uk-UA"/>
        </w:rPr>
      </w:pPr>
    </w:p>
    <w:p w14:paraId="275888B2" w14:textId="77777777" w:rsidR="00F813C4" w:rsidRDefault="00F813C4" w:rsidP="00F813C4">
      <w:pPr>
        <w:pStyle w:val="a9"/>
        <w:spacing w:line="360" w:lineRule="auto"/>
        <w:ind w:left="1440"/>
        <w:jc w:val="both"/>
        <w:rPr>
          <w:rFonts w:cs="Times New Roman"/>
          <w:szCs w:val="28"/>
          <w:lang w:val="uk-UA"/>
        </w:rPr>
      </w:pPr>
    </w:p>
    <w:p w14:paraId="3C3FED65" w14:textId="1BC31DBC" w:rsidR="008D471D" w:rsidRPr="00447622" w:rsidRDefault="008A00BD" w:rsidP="00F813C4">
      <w:pPr>
        <w:pStyle w:val="a9"/>
        <w:numPr>
          <w:ilvl w:val="0"/>
          <w:numId w:val="28"/>
        </w:num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Графік 1: F(t) для умови 1</w:t>
      </w:r>
    </w:p>
    <w:p w14:paraId="21700EA9" w14:textId="02EF1F06" w:rsidR="00F747A7" w:rsidRPr="00F813C4" w:rsidRDefault="00F747A7" w:rsidP="00F813C4">
      <w:pPr>
        <w:spacing w:after="0"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Залежність тягового зусилля F(t) для умови 1</w:t>
      </w:r>
      <w:r w:rsidR="00F813C4">
        <w:rPr>
          <w:rFonts w:cs="Times New Roman"/>
          <w:szCs w:val="28"/>
          <w:lang w:val="uk-UA"/>
        </w:rPr>
        <w:t xml:space="preserve"> (</w:t>
      </w:r>
      <w:r w:rsidR="00F813C4">
        <w:rPr>
          <w:rFonts w:cs="Times New Roman"/>
          <w:szCs w:val="28"/>
          <w:lang w:val="uk-UA"/>
        </w:rPr>
        <w:fldChar w:fldCharType="begin"/>
      </w:r>
      <w:r w:rsidR="00F813C4">
        <w:rPr>
          <w:rFonts w:cs="Times New Roman"/>
          <w:szCs w:val="28"/>
          <w:lang w:val="uk-UA"/>
        </w:rPr>
        <w:instrText xml:space="preserve"> REF _Ref199237445 \h </w:instrText>
      </w:r>
      <w:r w:rsidR="00F813C4">
        <w:rPr>
          <w:rFonts w:cs="Times New Roman"/>
          <w:szCs w:val="28"/>
          <w:lang w:val="uk-UA"/>
        </w:rPr>
      </w:r>
      <w:r w:rsidR="00F813C4">
        <w:rPr>
          <w:rFonts w:cs="Times New Roman"/>
          <w:szCs w:val="28"/>
          <w:lang w:val="uk-UA"/>
        </w:rPr>
        <w:fldChar w:fldCharType="separate"/>
      </w:r>
      <w:r w:rsidR="00F813C4" w:rsidRPr="00F813C4">
        <w:rPr>
          <w:szCs w:val="28"/>
        </w:rPr>
        <w:t xml:space="preserve">Рисунок </w:t>
      </w:r>
      <w:r w:rsidR="00F813C4" w:rsidRPr="00F813C4">
        <w:rPr>
          <w:noProof/>
          <w:szCs w:val="28"/>
        </w:rPr>
        <w:t>11</w:t>
      </w:r>
      <w:r w:rsidR="00F813C4">
        <w:rPr>
          <w:rFonts w:cs="Times New Roman"/>
          <w:szCs w:val="28"/>
          <w:lang w:val="uk-UA"/>
        </w:rPr>
        <w:fldChar w:fldCharType="end"/>
      </w:r>
      <w:r w:rsidR="00F813C4">
        <w:rPr>
          <w:rFonts w:cs="Times New Roman"/>
          <w:szCs w:val="28"/>
          <w:lang w:val="uk-UA"/>
        </w:rPr>
        <w:t>)</w:t>
      </w:r>
    </w:p>
    <w:p w14:paraId="13BB153D" w14:textId="77777777" w:rsidR="00F813C4" w:rsidRDefault="00F747A7" w:rsidP="00F813C4">
      <w:pPr>
        <w:keepNext/>
        <w:spacing w:line="360" w:lineRule="auto"/>
        <w:jc w:val="center"/>
      </w:pPr>
      <w:r w:rsidRPr="00447622">
        <w:rPr>
          <w:rFonts w:cs="Times New Roman"/>
          <w:noProof/>
          <w:szCs w:val="28"/>
          <w:lang w:val="en-US"/>
        </w:rPr>
        <w:drawing>
          <wp:inline distT="0" distB="0" distL="0" distR="0" wp14:anchorId="317D0DC7" wp14:editId="298A7FC4">
            <wp:extent cx="4894601" cy="2257425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/>
                    <a:srcRect l="681" t="7763"/>
                    <a:stretch/>
                  </pic:blipFill>
                  <pic:spPr bwMode="auto">
                    <a:xfrm>
                      <a:off x="0" y="0"/>
                      <a:ext cx="4907839" cy="2263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FE7B0E" w14:textId="10CED23B" w:rsidR="008A00BD" w:rsidRDefault="00F813C4" w:rsidP="00F813C4">
      <w:pPr>
        <w:pStyle w:val="af6"/>
        <w:spacing w:after="120"/>
        <w:jc w:val="center"/>
        <w:rPr>
          <w:sz w:val="28"/>
          <w:szCs w:val="28"/>
          <w:lang w:val="uk-UA"/>
        </w:rPr>
      </w:pPr>
      <w:bookmarkStart w:id="23" w:name="_Ref199237445"/>
      <w:r w:rsidRPr="00F813C4">
        <w:rPr>
          <w:sz w:val="28"/>
          <w:szCs w:val="28"/>
        </w:rPr>
        <w:t xml:space="preserve">Рисунок </w:t>
      </w:r>
      <w:r w:rsidRPr="00F813C4">
        <w:rPr>
          <w:sz w:val="28"/>
          <w:szCs w:val="28"/>
        </w:rPr>
        <w:fldChar w:fldCharType="begin"/>
      </w:r>
      <w:r w:rsidRPr="00F813C4">
        <w:rPr>
          <w:sz w:val="28"/>
          <w:szCs w:val="28"/>
        </w:rPr>
        <w:instrText xml:space="preserve"> SEQ Рисунок \* ARABIC </w:instrText>
      </w:r>
      <w:r w:rsidRPr="00F813C4"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t>11</w:t>
      </w:r>
      <w:r w:rsidRPr="00F813C4">
        <w:rPr>
          <w:sz w:val="28"/>
          <w:szCs w:val="28"/>
        </w:rPr>
        <w:fldChar w:fldCharType="end"/>
      </w:r>
      <w:bookmarkEnd w:id="23"/>
      <w:r w:rsidRPr="00F813C4">
        <w:rPr>
          <w:sz w:val="28"/>
          <w:szCs w:val="28"/>
          <w:lang w:val="uk-UA"/>
        </w:rPr>
        <w:t xml:space="preserve"> - Залежність тягового зусилля для 1 умови</w:t>
      </w:r>
    </w:p>
    <w:p w14:paraId="4B5C750B" w14:textId="77777777" w:rsidR="00F813C4" w:rsidRPr="00F813C4" w:rsidRDefault="00F813C4" w:rsidP="00F813C4">
      <w:pPr>
        <w:rPr>
          <w:lang w:val="uk-UA"/>
        </w:rPr>
      </w:pPr>
    </w:p>
    <w:p w14:paraId="073204EE" w14:textId="6E03372D" w:rsidR="00DC3DF4" w:rsidRPr="00447622" w:rsidRDefault="00DC3DF4" w:rsidP="00447622">
      <w:pPr>
        <w:pStyle w:val="a9"/>
        <w:numPr>
          <w:ilvl w:val="0"/>
          <w:numId w:val="28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Графік </w:t>
      </w:r>
      <w:r w:rsidRPr="00447622">
        <w:rPr>
          <w:rFonts w:cs="Times New Roman"/>
          <w:szCs w:val="28"/>
          <w:lang w:val="en-US"/>
        </w:rPr>
        <w:t>2</w:t>
      </w:r>
      <w:r w:rsidRPr="00447622">
        <w:rPr>
          <w:rFonts w:cs="Times New Roman"/>
          <w:szCs w:val="28"/>
          <w:lang w:val="uk-UA"/>
        </w:rPr>
        <w:t xml:space="preserve">: F(t) для умови </w:t>
      </w:r>
      <w:r w:rsidRPr="00447622">
        <w:rPr>
          <w:rFonts w:cs="Times New Roman"/>
          <w:szCs w:val="28"/>
          <w:lang w:val="en-US"/>
        </w:rPr>
        <w:t xml:space="preserve">2 </w:t>
      </w:r>
      <w:r w:rsidR="00F813C4">
        <w:rPr>
          <w:rFonts w:cs="Times New Roman"/>
          <w:szCs w:val="28"/>
          <w:lang w:val="uk-UA"/>
        </w:rPr>
        <w:t>(</w:t>
      </w:r>
      <w:r w:rsidR="00F813C4">
        <w:rPr>
          <w:rFonts w:cs="Times New Roman"/>
          <w:szCs w:val="28"/>
          <w:lang w:val="uk-UA"/>
        </w:rPr>
        <w:fldChar w:fldCharType="begin"/>
      </w:r>
      <w:r w:rsidR="00F813C4">
        <w:rPr>
          <w:rFonts w:cs="Times New Roman"/>
          <w:szCs w:val="28"/>
          <w:lang w:val="uk-UA"/>
        </w:rPr>
        <w:instrText xml:space="preserve"> REF _Ref199237500 \h </w:instrText>
      </w:r>
      <w:r w:rsidR="00F813C4">
        <w:rPr>
          <w:rFonts w:cs="Times New Roman"/>
          <w:szCs w:val="28"/>
          <w:lang w:val="uk-UA"/>
        </w:rPr>
      </w:r>
      <w:r w:rsidR="00F813C4">
        <w:rPr>
          <w:rFonts w:cs="Times New Roman"/>
          <w:szCs w:val="28"/>
          <w:lang w:val="uk-UA"/>
        </w:rPr>
        <w:fldChar w:fldCharType="separate"/>
      </w:r>
      <w:r w:rsidR="00F813C4" w:rsidRPr="00F813C4">
        <w:rPr>
          <w:szCs w:val="28"/>
        </w:rPr>
        <w:t xml:space="preserve">Рисунок </w:t>
      </w:r>
      <w:r w:rsidR="00F813C4" w:rsidRPr="00F813C4">
        <w:rPr>
          <w:noProof/>
          <w:szCs w:val="28"/>
        </w:rPr>
        <w:t>12</w:t>
      </w:r>
      <w:r w:rsidR="00F813C4">
        <w:rPr>
          <w:rFonts w:cs="Times New Roman"/>
          <w:szCs w:val="28"/>
          <w:lang w:val="uk-UA"/>
        </w:rPr>
        <w:fldChar w:fldCharType="end"/>
      </w:r>
      <w:r w:rsidR="00F813C4">
        <w:rPr>
          <w:rFonts w:cs="Times New Roman"/>
          <w:szCs w:val="28"/>
          <w:lang w:val="uk-UA"/>
        </w:rPr>
        <w:t>)</w:t>
      </w:r>
    </w:p>
    <w:p w14:paraId="043C9F7C" w14:textId="77777777" w:rsidR="00F813C4" w:rsidRPr="00F813C4" w:rsidRDefault="00DC3DF4" w:rsidP="00F813C4">
      <w:pPr>
        <w:keepNext/>
        <w:spacing w:line="360" w:lineRule="auto"/>
        <w:jc w:val="center"/>
        <w:rPr>
          <w:sz w:val="44"/>
          <w:szCs w:val="36"/>
        </w:rPr>
      </w:pPr>
      <w:r w:rsidRPr="00F813C4">
        <w:rPr>
          <w:rFonts w:cs="Times New Roman"/>
          <w:noProof/>
          <w:sz w:val="44"/>
          <w:szCs w:val="44"/>
          <w:lang w:val="en-US"/>
        </w:rPr>
        <w:drawing>
          <wp:inline distT="0" distB="0" distL="0" distR="0" wp14:anchorId="5C67027E" wp14:editId="36ED224C">
            <wp:extent cx="4822031" cy="299402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832753" cy="300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DC4C8" w14:textId="3D0FBB86" w:rsidR="00DC3DF4" w:rsidRDefault="00F813C4" w:rsidP="00F813C4">
      <w:pPr>
        <w:pStyle w:val="af6"/>
        <w:spacing w:after="120"/>
        <w:jc w:val="center"/>
        <w:rPr>
          <w:sz w:val="28"/>
          <w:szCs w:val="28"/>
          <w:lang w:val="uk-UA"/>
        </w:rPr>
      </w:pPr>
      <w:bookmarkStart w:id="24" w:name="_Ref199237500"/>
      <w:r w:rsidRPr="00F813C4">
        <w:rPr>
          <w:sz w:val="28"/>
          <w:szCs w:val="28"/>
        </w:rPr>
        <w:t xml:space="preserve">Рисунок </w:t>
      </w:r>
      <w:r w:rsidRPr="00F813C4">
        <w:rPr>
          <w:sz w:val="28"/>
          <w:szCs w:val="28"/>
        </w:rPr>
        <w:fldChar w:fldCharType="begin"/>
      </w:r>
      <w:r w:rsidRPr="00F813C4">
        <w:rPr>
          <w:sz w:val="28"/>
          <w:szCs w:val="28"/>
        </w:rPr>
        <w:instrText xml:space="preserve"> SEQ Рисунок \* ARABIC </w:instrText>
      </w:r>
      <w:r w:rsidRPr="00F813C4"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t>12</w:t>
      </w:r>
      <w:r w:rsidRPr="00F813C4">
        <w:rPr>
          <w:sz w:val="28"/>
          <w:szCs w:val="28"/>
        </w:rPr>
        <w:fldChar w:fldCharType="end"/>
      </w:r>
      <w:bookmarkEnd w:id="24"/>
      <w:r w:rsidRPr="00F813C4">
        <w:rPr>
          <w:sz w:val="28"/>
          <w:szCs w:val="28"/>
          <w:lang w:val="uk-UA"/>
        </w:rPr>
        <w:t xml:space="preserve"> - Залежність тягового зусилля для 2 умови</w:t>
      </w:r>
    </w:p>
    <w:p w14:paraId="398D85C8" w14:textId="77777777" w:rsidR="00F813C4" w:rsidRDefault="00F813C4" w:rsidP="00F813C4">
      <w:pPr>
        <w:rPr>
          <w:lang w:val="uk-UA"/>
        </w:rPr>
      </w:pPr>
    </w:p>
    <w:p w14:paraId="40C7DE38" w14:textId="77777777" w:rsidR="00F813C4" w:rsidRDefault="00F813C4" w:rsidP="00F813C4">
      <w:pPr>
        <w:rPr>
          <w:lang w:val="uk-UA"/>
        </w:rPr>
      </w:pPr>
    </w:p>
    <w:p w14:paraId="24CD4807" w14:textId="77777777" w:rsidR="00F813C4" w:rsidRPr="00F813C4" w:rsidRDefault="00F813C4" w:rsidP="00F813C4">
      <w:pPr>
        <w:rPr>
          <w:lang w:val="uk-UA"/>
        </w:rPr>
      </w:pPr>
    </w:p>
    <w:p w14:paraId="57D0F900" w14:textId="78E73A87" w:rsidR="00DC3DF4" w:rsidRPr="00447622" w:rsidRDefault="00DC3DF4" w:rsidP="00447622">
      <w:pPr>
        <w:pStyle w:val="a9"/>
        <w:numPr>
          <w:ilvl w:val="0"/>
          <w:numId w:val="28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lastRenderedPageBreak/>
        <w:t xml:space="preserve">Графік </w:t>
      </w:r>
      <w:r w:rsidRPr="00447622">
        <w:rPr>
          <w:rFonts w:cs="Times New Roman"/>
          <w:szCs w:val="28"/>
          <w:lang w:val="en-US"/>
        </w:rPr>
        <w:t>3</w:t>
      </w:r>
      <w:r w:rsidRPr="00447622">
        <w:rPr>
          <w:rFonts w:cs="Times New Roman"/>
          <w:szCs w:val="28"/>
          <w:lang w:val="uk-UA"/>
        </w:rPr>
        <w:t xml:space="preserve">: F(t) для умови </w:t>
      </w:r>
      <w:r w:rsidRPr="00447622">
        <w:rPr>
          <w:rFonts w:cs="Times New Roman"/>
          <w:szCs w:val="28"/>
          <w:lang w:val="en-US"/>
        </w:rPr>
        <w:t xml:space="preserve">3 </w:t>
      </w:r>
      <w:r w:rsidR="00F813C4">
        <w:rPr>
          <w:rFonts w:cs="Times New Roman"/>
          <w:szCs w:val="28"/>
          <w:lang w:val="uk-UA"/>
        </w:rPr>
        <w:t>(</w:t>
      </w:r>
      <w:r w:rsidR="00F813C4">
        <w:rPr>
          <w:rFonts w:cs="Times New Roman"/>
          <w:szCs w:val="28"/>
          <w:lang w:val="uk-UA"/>
        </w:rPr>
        <w:fldChar w:fldCharType="begin"/>
      </w:r>
      <w:r w:rsidR="00F813C4">
        <w:rPr>
          <w:rFonts w:cs="Times New Roman"/>
          <w:szCs w:val="28"/>
          <w:lang w:val="uk-UA"/>
        </w:rPr>
        <w:instrText xml:space="preserve"> REF _Ref199237568 \h </w:instrText>
      </w:r>
      <w:r w:rsidR="00F813C4">
        <w:rPr>
          <w:rFonts w:cs="Times New Roman"/>
          <w:szCs w:val="28"/>
          <w:lang w:val="uk-UA"/>
        </w:rPr>
      </w:r>
      <w:r w:rsidR="00F813C4">
        <w:rPr>
          <w:rFonts w:cs="Times New Roman"/>
          <w:szCs w:val="28"/>
          <w:lang w:val="uk-UA"/>
        </w:rPr>
        <w:fldChar w:fldCharType="separate"/>
      </w:r>
      <w:r w:rsidR="00F813C4" w:rsidRPr="00F813C4">
        <w:rPr>
          <w:szCs w:val="28"/>
        </w:rPr>
        <w:t xml:space="preserve">Рисунок </w:t>
      </w:r>
      <w:r w:rsidR="00F813C4" w:rsidRPr="00F813C4">
        <w:rPr>
          <w:noProof/>
          <w:szCs w:val="28"/>
        </w:rPr>
        <w:t>13</w:t>
      </w:r>
      <w:r w:rsidR="00F813C4">
        <w:rPr>
          <w:rFonts w:cs="Times New Roman"/>
          <w:szCs w:val="28"/>
          <w:lang w:val="uk-UA"/>
        </w:rPr>
        <w:fldChar w:fldCharType="end"/>
      </w:r>
      <w:r w:rsidR="00F813C4">
        <w:rPr>
          <w:rFonts w:cs="Times New Roman"/>
          <w:szCs w:val="28"/>
          <w:lang w:val="uk-UA"/>
        </w:rPr>
        <w:t>)</w:t>
      </w:r>
    </w:p>
    <w:p w14:paraId="30FC3611" w14:textId="77777777" w:rsidR="00F813C4" w:rsidRDefault="00DC3DF4" w:rsidP="00F813C4">
      <w:pPr>
        <w:keepNext/>
        <w:spacing w:line="360" w:lineRule="auto"/>
        <w:jc w:val="center"/>
      </w:pPr>
      <w:r w:rsidRPr="00447622">
        <w:rPr>
          <w:rFonts w:cs="Times New Roman"/>
          <w:noProof/>
          <w:szCs w:val="28"/>
          <w:lang w:val="en-US"/>
        </w:rPr>
        <w:drawing>
          <wp:inline distT="0" distB="0" distL="0" distR="0" wp14:anchorId="1465A5A6" wp14:editId="2535C20C">
            <wp:extent cx="4293393" cy="2564956"/>
            <wp:effectExtent l="0" t="0" r="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10480" cy="257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8BC4E" w14:textId="084F27E7" w:rsidR="00FF3EC2" w:rsidRPr="00F813C4" w:rsidRDefault="00F813C4" w:rsidP="00F813C4">
      <w:pPr>
        <w:pStyle w:val="af6"/>
        <w:jc w:val="center"/>
        <w:rPr>
          <w:rFonts w:cs="Times New Roman"/>
          <w:sz w:val="28"/>
          <w:szCs w:val="44"/>
          <w:lang w:val="uk-UA"/>
        </w:rPr>
      </w:pPr>
      <w:bookmarkStart w:id="25" w:name="_Ref199237568"/>
      <w:r w:rsidRPr="00F813C4">
        <w:rPr>
          <w:sz w:val="28"/>
          <w:szCs w:val="28"/>
        </w:rPr>
        <w:t xml:space="preserve">Рисунок </w:t>
      </w:r>
      <w:r w:rsidRPr="00F813C4">
        <w:rPr>
          <w:sz w:val="28"/>
          <w:szCs w:val="28"/>
        </w:rPr>
        <w:fldChar w:fldCharType="begin"/>
      </w:r>
      <w:r w:rsidRPr="00F813C4">
        <w:rPr>
          <w:sz w:val="28"/>
          <w:szCs w:val="28"/>
        </w:rPr>
        <w:instrText xml:space="preserve"> SEQ Рисунок \* ARABIC </w:instrText>
      </w:r>
      <w:r w:rsidRPr="00F813C4">
        <w:rPr>
          <w:sz w:val="28"/>
          <w:szCs w:val="28"/>
        </w:rPr>
        <w:fldChar w:fldCharType="separate"/>
      </w:r>
      <w:r w:rsidRPr="00F813C4">
        <w:rPr>
          <w:noProof/>
          <w:sz w:val="28"/>
          <w:szCs w:val="28"/>
        </w:rPr>
        <w:t>13</w:t>
      </w:r>
      <w:r w:rsidRPr="00F813C4">
        <w:rPr>
          <w:sz w:val="28"/>
          <w:szCs w:val="28"/>
        </w:rPr>
        <w:fldChar w:fldCharType="end"/>
      </w:r>
      <w:bookmarkEnd w:id="25"/>
      <w:r w:rsidRPr="00F813C4">
        <w:rPr>
          <w:sz w:val="28"/>
          <w:szCs w:val="28"/>
          <w:lang w:val="uk-UA"/>
        </w:rPr>
        <w:t xml:space="preserve"> - Залежність тягового зусилля для 3 умови</w:t>
      </w:r>
    </w:p>
    <w:p w14:paraId="2431E763" w14:textId="77777777" w:rsidR="00FF3EC2" w:rsidRPr="00447622" w:rsidRDefault="00FF3EC2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7D35AB65" w14:textId="40F7615F" w:rsidR="00DC3DF4" w:rsidRPr="006F3F9C" w:rsidRDefault="00FF3EC2" w:rsidP="006F3F9C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0"/>
          <w:lang w:val="uk-UA"/>
        </w:rPr>
      </w:pPr>
      <w:bookmarkStart w:id="26" w:name="_Toc199238545"/>
      <w:r w:rsidRPr="006F3F9C">
        <w:rPr>
          <w:rFonts w:ascii="Times New Roman" w:hAnsi="Times New Roman" w:cs="Times New Roman"/>
          <w:b/>
          <w:bCs/>
          <w:sz w:val="28"/>
          <w:szCs w:val="20"/>
          <w:lang w:val="uk-UA"/>
        </w:rPr>
        <w:lastRenderedPageBreak/>
        <w:t>Висновки</w:t>
      </w:r>
      <w:bookmarkEnd w:id="26"/>
    </w:p>
    <w:p w14:paraId="54F6279D" w14:textId="77777777" w:rsidR="006F3F9C" w:rsidRDefault="006F3F9C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65A0EE76" w14:textId="77777777" w:rsidR="006F3F9C" w:rsidRDefault="006F3F9C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</w:p>
    <w:p w14:paraId="7AE86E11" w14:textId="025A84AF" w:rsidR="00FF3EC2" w:rsidRPr="006F3F9C" w:rsidRDefault="00682937" w:rsidP="006F3F9C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У ході виконання курсової роботи я реалізувала програмну модель для дослідження тягового зусилля, що розвивається електромагнітом постійного струму, за трьома умовами, передбаченими моїм варіантом - 14. Результати отримано шляхом математичного моделювання зміни струму, повітряного зазору та зусилля в часі.</w:t>
      </w:r>
    </w:p>
    <w:p w14:paraId="0F3F05F2" w14:textId="77777777" w:rsidR="003341A2" w:rsidRPr="006F3F9C" w:rsidRDefault="003341A2" w:rsidP="006F3F9C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У процесі роботи:</w:t>
      </w:r>
    </w:p>
    <w:p w14:paraId="5B5E2570" w14:textId="77777777" w:rsidR="003341A2" w:rsidRPr="006F3F9C" w:rsidRDefault="003341A2" w:rsidP="006F3F9C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Я розробила три окремі програми мовою C (</w:t>
      </w:r>
      <w:r w:rsidRPr="006F3F9C">
        <w:rPr>
          <w:rFonts w:cs="Times New Roman"/>
          <w:szCs w:val="28"/>
          <w:lang w:val="en-US"/>
        </w:rPr>
        <w:t>main</w:t>
      </w:r>
      <w:r w:rsidRPr="006F3F9C">
        <w:rPr>
          <w:rFonts w:cs="Times New Roman"/>
          <w:szCs w:val="28"/>
          <w:lang w:val="uk-UA"/>
        </w:rPr>
        <w:t xml:space="preserve">1.c, </w:t>
      </w:r>
      <w:r w:rsidRPr="006F3F9C">
        <w:rPr>
          <w:rFonts w:cs="Times New Roman"/>
          <w:szCs w:val="28"/>
          <w:lang w:val="en-US"/>
        </w:rPr>
        <w:t>main</w:t>
      </w:r>
      <w:r w:rsidRPr="006F3F9C">
        <w:rPr>
          <w:rFonts w:cs="Times New Roman"/>
          <w:szCs w:val="28"/>
          <w:lang w:val="uk-UA"/>
        </w:rPr>
        <w:t xml:space="preserve">2.c, </w:t>
      </w:r>
      <w:r w:rsidRPr="006F3F9C">
        <w:rPr>
          <w:rFonts w:cs="Times New Roman"/>
          <w:szCs w:val="28"/>
          <w:lang w:val="en-US"/>
        </w:rPr>
        <w:t>main</w:t>
      </w:r>
      <w:r w:rsidRPr="006F3F9C">
        <w:rPr>
          <w:rFonts w:cs="Times New Roman"/>
          <w:szCs w:val="28"/>
          <w:lang w:val="uk-UA"/>
        </w:rPr>
        <w:t xml:space="preserve">3.c), які реалізують математичну модель </w:t>
      </w:r>
      <w:proofErr w:type="spellStart"/>
      <w:r w:rsidRPr="006F3F9C">
        <w:rPr>
          <w:rFonts w:cs="Times New Roman"/>
          <w:szCs w:val="28"/>
          <w:lang w:val="uk-UA"/>
        </w:rPr>
        <w:t>електромагніта</w:t>
      </w:r>
      <w:proofErr w:type="spellEnd"/>
      <w:r w:rsidRPr="006F3F9C">
        <w:rPr>
          <w:rFonts w:cs="Times New Roman"/>
          <w:szCs w:val="28"/>
          <w:lang w:val="uk-UA"/>
        </w:rPr>
        <w:t xml:space="preserve"> для трьох різних наборів вхідних параметрів (умови 1–3).</w:t>
      </w:r>
    </w:p>
    <w:p w14:paraId="21BEDC03" w14:textId="713DEF08" w:rsidR="003341A2" w:rsidRPr="006F3F9C" w:rsidRDefault="003341A2" w:rsidP="006F3F9C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Побудувала математичні моделі для: зміни струму I(t) залежно від часу за умовним графіком; зміни повітряного зазору l(t) за експоненціальним законом; обчислення тягового зусилля F(t) за заданою фізичною формулою.</w:t>
      </w:r>
    </w:p>
    <w:p w14:paraId="0DFF20B4" w14:textId="77777777" w:rsidR="003341A2" w:rsidRPr="006F3F9C" w:rsidRDefault="003341A2" w:rsidP="006F3F9C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Результати обчислень зобразила у вигляді таблиць (results.txt, output_variant_2.txt, output_variant_3.txt), які містять значення часу, струму, зазору та зусилля з кроком 5 с.</w:t>
      </w:r>
    </w:p>
    <w:p w14:paraId="7CF93F67" w14:textId="12ACA591" w:rsidR="003341A2" w:rsidRPr="006F3F9C" w:rsidRDefault="00937C45" w:rsidP="006F3F9C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Побудувала</w:t>
      </w:r>
      <w:r w:rsidR="003341A2" w:rsidRPr="006F3F9C">
        <w:rPr>
          <w:rFonts w:cs="Times New Roman"/>
          <w:szCs w:val="28"/>
          <w:lang w:val="uk-UA"/>
        </w:rPr>
        <w:t xml:space="preserve"> графіки залежності F(t) для всіх трьох умов за допомогою табличного процесора Excel. На графіках наочно видно вплив параметрів на зміну зусилля.</w:t>
      </w:r>
    </w:p>
    <w:p w14:paraId="5DBB53B3" w14:textId="515A227C" w:rsidR="003341A2" w:rsidRPr="006F3F9C" w:rsidRDefault="003341A2" w:rsidP="006F3F9C">
      <w:pPr>
        <w:pStyle w:val="a9"/>
        <w:numPr>
          <w:ilvl w:val="0"/>
          <w:numId w:val="27"/>
        </w:num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6F3F9C">
        <w:rPr>
          <w:rFonts w:cs="Times New Roman"/>
          <w:szCs w:val="28"/>
          <w:lang w:val="uk-UA"/>
        </w:rPr>
        <w:t>Провела тестування роботи кожної програми. Отримані результати підтвердили правильність розрахунків (перевірено вручну для вибраних моментів часу).</w:t>
      </w:r>
    </w:p>
    <w:p w14:paraId="78F3A84C" w14:textId="77777777" w:rsidR="00673A21" w:rsidRPr="006F3F9C" w:rsidRDefault="00673A21" w:rsidP="006F3F9C">
      <w:pPr>
        <w:spacing w:line="360" w:lineRule="auto"/>
        <w:ind w:left="360" w:firstLine="720"/>
        <w:jc w:val="both"/>
        <w:rPr>
          <w:rFonts w:cs="Times New Roman"/>
          <w:szCs w:val="28"/>
          <w:lang w:val="en-US"/>
        </w:rPr>
      </w:pPr>
      <w:r w:rsidRPr="006F3F9C">
        <w:rPr>
          <w:rFonts w:cs="Times New Roman"/>
          <w:szCs w:val="28"/>
          <w:lang w:val="uk-UA"/>
        </w:rPr>
        <w:t xml:space="preserve">Зі збільшенням кількості витків та початкового струму (від умови 1 до 3) спостерігається зростання початкового тягового зусилля. Зусилля F(t) змінюється </w:t>
      </w:r>
      <w:proofErr w:type="spellStart"/>
      <w:r w:rsidRPr="006F3F9C">
        <w:rPr>
          <w:rFonts w:cs="Times New Roman"/>
          <w:szCs w:val="28"/>
          <w:lang w:val="uk-UA"/>
        </w:rPr>
        <w:t>нелінійно</w:t>
      </w:r>
      <w:proofErr w:type="spellEnd"/>
      <w:r w:rsidRPr="006F3F9C">
        <w:rPr>
          <w:rFonts w:cs="Times New Roman"/>
          <w:szCs w:val="28"/>
          <w:lang w:val="uk-UA"/>
        </w:rPr>
        <w:t xml:space="preserve"> через взаємну залежність параметрів у формулі: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I(t)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</m:oMath>
      <w:r w:rsidRPr="006F3F9C">
        <w:rPr>
          <w:rFonts w:cs="Times New Roman"/>
          <w:szCs w:val="28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</m:oMath>
      <w:r w:rsidRPr="006F3F9C">
        <w:rPr>
          <w:rFonts w:cs="Times New Roman"/>
          <w:szCs w:val="28"/>
        </w:rPr>
        <w:t xml:space="preserve">, </w:t>
      </w:r>
      <w:r w:rsidRPr="006F3F9C">
        <w:rPr>
          <w:rFonts w:cs="Times New Roman"/>
          <w:szCs w:val="28"/>
        </w:rPr>
        <w:lastRenderedPageBreak/>
        <w:t>1/l(t)</w:t>
      </w:r>
      <w:r w:rsidRPr="006F3F9C">
        <w:rPr>
          <w:rFonts w:cs="Times New Roman"/>
          <w:szCs w:val="28"/>
          <w:lang w:val="en-US"/>
        </w:rPr>
        <w:t xml:space="preserve">. </w:t>
      </w:r>
      <w:r w:rsidRPr="006F3F9C">
        <w:rPr>
          <w:rFonts w:cs="Times New Roman"/>
          <w:szCs w:val="28"/>
          <w:lang w:val="uk-UA"/>
        </w:rPr>
        <w:t>Зменшення повітряного зазору (або його зростання у другій половині циклу) істотно впливає на результат.</w:t>
      </w:r>
      <w:r w:rsidRPr="006F3F9C">
        <w:rPr>
          <w:rFonts w:cs="Times New Roman"/>
          <w:szCs w:val="28"/>
          <w:lang w:val="en-US"/>
        </w:rPr>
        <w:t xml:space="preserve"> </w:t>
      </w:r>
    </w:p>
    <w:p w14:paraId="6C3376F3" w14:textId="54C4FADF" w:rsidR="003341A2" w:rsidRPr="006F3F9C" w:rsidRDefault="00673A21" w:rsidP="006F3F9C">
      <w:pPr>
        <w:spacing w:line="360" w:lineRule="auto"/>
        <w:ind w:left="360" w:firstLine="720"/>
        <w:jc w:val="both"/>
        <w:rPr>
          <w:rFonts w:cs="Times New Roman"/>
          <w:szCs w:val="28"/>
          <w:lang w:val="en-US"/>
        </w:rPr>
      </w:pPr>
      <w:r w:rsidRPr="006F3F9C">
        <w:rPr>
          <w:rFonts w:cs="Times New Roman"/>
          <w:szCs w:val="28"/>
          <w:lang w:val="uk-UA"/>
        </w:rPr>
        <w:t>Робота продемонструвала ефективність застосування мов програмування для технічного моделювання та дозволила на практиці закріпити знання з цього курсу</w:t>
      </w:r>
      <w:r w:rsidRPr="006F3F9C">
        <w:rPr>
          <w:rFonts w:cs="Times New Roman"/>
          <w:szCs w:val="28"/>
          <w:lang w:val="en-US"/>
        </w:rPr>
        <w:t>.</w:t>
      </w:r>
    </w:p>
    <w:p w14:paraId="33356CE7" w14:textId="7985433E" w:rsidR="00BC7EC7" w:rsidRPr="00447622" w:rsidRDefault="00BC7EC7" w:rsidP="00447622">
      <w:pPr>
        <w:spacing w:line="360" w:lineRule="auto"/>
        <w:ind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br w:type="page"/>
      </w:r>
    </w:p>
    <w:p w14:paraId="194C56E6" w14:textId="44646FBD" w:rsidR="00BC7EC7" w:rsidRPr="006F3F9C" w:rsidRDefault="006F3F9C" w:rsidP="006F3F9C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0"/>
          <w:lang w:val="uk-UA"/>
        </w:rPr>
      </w:pPr>
      <w:bookmarkStart w:id="27" w:name="_Toc199238546"/>
      <w:r w:rsidRPr="006F3F9C">
        <w:rPr>
          <w:rFonts w:ascii="Times New Roman" w:hAnsi="Times New Roman" w:cs="Times New Roman"/>
          <w:b/>
          <w:bCs/>
          <w:sz w:val="28"/>
          <w:szCs w:val="20"/>
          <w:lang w:val="uk-UA"/>
        </w:rPr>
        <w:lastRenderedPageBreak/>
        <w:t>Список літератури</w:t>
      </w:r>
      <w:bookmarkEnd w:id="27"/>
    </w:p>
    <w:p w14:paraId="3FA1C0B7" w14:textId="77777777" w:rsidR="006F3F9C" w:rsidRDefault="006F3F9C" w:rsidP="006F3F9C">
      <w:pPr>
        <w:pStyle w:val="a9"/>
        <w:spacing w:line="360" w:lineRule="auto"/>
        <w:ind w:left="1800"/>
        <w:jc w:val="both"/>
        <w:rPr>
          <w:rFonts w:cs="Times New Roman"/>
          <w:szCs w:val="28"/>
          <w:lang w:val="uk-UA"/>
        </w:rPr>
      </w:pPr>
    </w:p>
    <w:p w14:paraId="1390ACF5" w14:textId="77777777" w:rsidR="006F3F9C" w:rsidRDefault="006F3F9C" w:rsidP="006F3F9C">
      <w:pPr>
        <w:pStyle w:val="a9"/>
        <w:spacing w:line="360" w:lineRule="auto"/>
        <w:ind w:left="1800"/>
        <w:jc w:val="both"/>
        <w:rPr>
          <w:rFonts w:cs="Times New Roman"/>
          <w:szCs w:val="28"/>
          <w:lang w:val="uk-UA"/>
        </w:rPr>
      </w:pPr>
    </w:p>
    <w:p w14:paraId="556C59CD" w14:textId="3B6B044C" w:rsidR="00BC7EC7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Шпак З. Я. Програмування мовою С : навчальний посібник /Я. Шпак. – Львів : </w:t>
      </w:r>
      <w:proofErr w:type="spellStart"/>
      <w:r w:rsidRPr="00447622">
        <w:rPr>
          <w:rFonts w:cs="Times New Roman"/>
          <w:szCs w:val="28"/>
          <w:lang w:val="uk-UA"/>
        </w:rPr>
        <w:t>Оріяна</w:t>
      </w:r>
      <w:proofErr w:type="spellEnd"/>
      <w:r w:rsidRPr="00447622">
        <w:rPr>
          <w:rFonts w:cs="Times New Roman"/>
          <w:szCs w:val="28"/>
          <w:lang w:val="uk-UA"/>
        </w:rPr>
        <w:t>-Нова, 2011. – 432 с.</w:t>
      </w:r>
    </w:p>
    <w:p w14:paraId="35816F95" w14:textId="0B2343B4" w:rsidR="00BC7EC7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Авраменко В. В. Програмування [Електронний ресурс]. – Режим доступу: https://elearning.sumdu.edu.ua/ </w:t>
      </w:r>
      <w:proofErr w:type="spellStart"/>
      <w:r w:rsidRPr="00447622">
        <w:rPr>
          <w:rFonts w:cs="Times New Roman"/>
          <w:szCs w:val="28"/>
          <w:lang w:val="uk-UA"/>
        </w:rPr>
        <w:t>works</w:t>
      </w:r>
      <w:proofErr w:type="spellEnd"/>
      <w:r w:rsidRPr="00447622">
        <w:rPr>
          <w:rFonts w:cs="Times New Roman"/>
          <w:szCs w:val="28"/>
          <w:lang w:val="uk-UA"/>
        </w:rPr>
        <w:t>/ 6338/</w:t>
      </w:r>
      <w:proofErr w:type="spellStart"/>
      <w:r w:rsidRPr="00447622">
        <w:rPr>
          <w:rFonts w:cs="Times New Roman"/>
          <w:szCs w:val="28"/>
          <w:lang w:val="uk-UA"/>
        </w:rPr>
        <w:t>nodes</w:t>
      </w:r>
      <w:proofErr w:type="spellEnd"/>
      <w:r w:rsidRPr="00447622">
        <w:rPr>
          <w:rFonts w:cs="Times New Roman"/>
          <w:szCs w:val="28"/>
          <w:lang w:val="uk-UA"/>
        </w:rPr>
        <w:t>/1639922</w:t>
      </w:r>
      <w:r w:rsidR="00977681" w:rsidRPr="00447622">
        <w:rPr>
          <w:rFonts w:cs="Times New Roman"/>
          <w:szCs w:val="28"/>
          <w:lang w:val="uk-UA"/>
        </w:rPr>
        <w:t xml:space="preserve"> </w:t>
      </w:r>
      <w:r w:rsidRPr="00447622">
        <w:rPr>
          <w:rFonts w:cs="Times New Roman"/>
          <w:szCs w:val="28"/>
          <w:lang w:val="uk-UA"/>
        </w:rPr>
        <w:t>.</w:t>
      </w:r>
    </w:p>
    <w:p w14:paraId="0871A76D" w14:textId="31549F09" w:rsidR="003341A2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 xml:space="preserve">4109 Методичні вказівки до проведення практичних занять і самостійної роботи з дисципліни «Програмування» на тему «Робота з масивами» для </w:t>
      </w:r>
      <w:proofErr w:type="spellStart"/>
      <w:r w:rsidRPr="00447622">
        <w:rPr>
          <w:rFonts w:cs="Times New Roman"/>
          <w:szCs w:val="28"/>
          <w:lang w:val="uk-UA"/>
        </w:rPr>
        <w:t>студ</w:t>
      </w:r>
      <w:proofErr w:type="spellEnd"/>
      <w:r w:rsidRPr="00447622">
        <w:rPr>
          <w:rFonts w:cs="Times New Roman"/>
          <w:szCs w:val="28"/>
          <w:lang w:val="uk-UA"/>
        </w:rPr>
        <w:t xml:space="preserve">. спец. «Комп’ютерні науки та інформаційні технології» / укладачі: В. О. Боровик, Н. В. </w:t>
      </w:r>
      <w:proofErr w:type="spellStart"/>
      <w:r w:rsidRPr="00447622">
        <w:rPr>
          <w:rFonts w:cs="Times New Roman"/>
          <w:szCs w:val="28"/>
          <w:lang w:val="uk-UA"/>
        </w:rPr>
        <w:t>Тиркусова</w:t>
      </w:r>
      <w:proofErr w:type="spellEnd"/>
      <w:r w:rsidRPr="00447622">
        <w:rPr>
          <w:rFonts w:cs="Times New Roman"/>
          <w:szCs w:val="28"/>
          <w:lang w:val="uk-UA"/>
        </w:rPr>
        <w:t>. – Суми : Сумський державний університет, 2016. – 33 с.</w:t>
      </w:r>
    </w:p>
    <w:p w14:paraId="03C86620" w14:textId="0B11F7BF" w:rsidR="00BC7EC7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r w:rsidRPr="00447622">
        <w:rPr>
          <w:rFonts w:cs="Times New Roman"/>
          <w:szCs w:val="28"/>
          <w:lang w:val="uk-UA"/>
        </w:rPr>
        <w:t>4962 Методичні вказівки для лабораторних робіт і самостійної роботи на тему «Функції і покажчики» з дисципліни «Програмування» для студентів спеціальностей 122 «Комп’ютерні науки» та 125 «</w:t>
      </w:r>
      <w:proofErr w:type="spellStart"/>
      <w:r w:rsidRPr="00447622">
        <w:rPr>
          <w:rFonts w:cs="Times New Roman"/>
          <w:szCs w:val="28"/>
          <w:lang w:val="uk-UA"/>
        </w:rPr>
        <w:t>Кібербезпека</w:t>
      </w:r>
      <w:proofErr w:type="spellEnd"/>
      <w:r w:rsidRPr="00447622">
        <w:rPr>
          <w:rFonts w:cs="Times New Roman"/>
          <w:szCs w:val="28"/>
          <w:lang w:val="uk-UA"/>
        </w:rPr>
        <w:t xml:space="preserve">» : у 2 ч. / укладачі: В. В. Авраменко, В. О. Боровик, Н. В. </w:t>
      </w:r>
      <w:proofErr w:type="spellStart"/>
      <w:r w:rsidRPr="00447622">
        <w:rPr>
          <w:rFonts w:cs="Times New Roman"/>
          <w:szCs w:val="28"/>
          <w:lang w:val="uk-UA"/>
        </w:rPr>
        <w:t>Тиркусова</w:t>
      </w:r>
      <w:proofErr w:type="spellEnd"/>
      <w:r w:rsidRPr="00447622">
        <w:rPr>
          <w:rFonts w:cs="Times New Roman"/>
          <w:szCs w:val="28"/>
          <w:lang w:val="uk-UA"/>
        </w:rPr>
        <w:t>. – Суми : Сумський державний університет, 2021. – Ч. 1. – 60 с.</w:t>
      </w:r>
    </w:p>
    <w:p w14:paraId="457F11F5" w14:textId="1F7A24D7" w:rsidR="00BC7EC7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Ришковець</w:t>
      </w:r>
      <w:proofErr w:type="spellEnd"/>
      <w:r w:rsidRPr="00447622">
        <w:rPr>
          <w:rFonts w:cs="Times New Roman"/>
          <w:szCs w:val="28"/>
          <w:lang w:val="uk-UA"/>
        </w:rPr>
        <w:t xml:space="preserve"> Ю. В. Алгоритмізація та програмування [Електронний ресурс]: </w:t>
      </w:r>
      <w:proofErr w:type="spellStart"/>
      <w:r w:rsidRPr="00447622">
        <w:rPr>
          <w:rFonts w:cs="Times New Roman"/>
          <w:szCs w:val="28"/>
          <w:lang w:val="uk-UA"/>
        </w:rPr>
        <w:t>навч</w:t>
      </w:r>
      <w:proofErr w:type="spellEnd"/>
      <w:r w:rsidRPr="00447622">
        <w:rPr>
          <w:rFonts w:cs="Times New Roman"/>
          <w:szCs w:val="28"/>
          <w:lang w:val="uk-UA"/>
        </w:rPr>
        <w:t xml:space="preserve">. </w:t>
      </w:r>
      <w:proofErr w:type="spellStart"/>
      <w:r w:rsidRPr="00447622">
        <w:rPr>
          <w:rFonts w:cs="Times New Roman"/>
          <w:szCs w:val="28"/>
          <w:lang w:val="uk-UA"/>
        </w:rPr>
        <w:t>посіб</w:t>
      </w:r>
      <w:proofErr w:type="spellEnd"/>
      <w:r w:rsidRPr="00447622">
        <w:rPr>
          <w:rFonts w:cs="Times New Roman"/>
          <w:szCs w:val="28"/>
          <w:lang w:val="uk-UA"/>
        </w:rPr>
        <w:t xml:space="preserve">. / Ю. В. </w:t>
      </w:r>
      <w:proofErr w:type="spellStart"/>
      <w:r w:rsidRPr="00447622">
        <w:rPr>
          <w:rFonts w:cs="Times New Roman"/>
          <w:szCs w:val="28"/>
          <w:lang w:val="uk-UA"/>
        </w:rPr>
        <w:t>Ришковець</w:t>
      </w:r>
      <w:proofErr w:type="spellEnd"/>
      <w:r w:rsidRPr="00447622">
        <w:rPr>
          <w:rFonts w:cs="Times New Roman"/>
          <w:szCs w:val="28"/>
          <w:lang w:val="uk-UA"/>
        </w:rPr>
        <w:t xml:space="preserve">, В. А. Висоцька. – Львів : Новий Світ-2000, 2018. – Ч. 1. – 337 с. – Режим доступу: </w:t>
      </w:r>
      <w:hyperlink r:id="rId97" w:history="1">
        <w:r w:rsidR="00977681" w:rsidRPr="00447622">
          <w:rPr>
            <w:rStyle w:val="af3"/>
            <w:rFonts w:cs="Times New Roman"/>
            <w:szCs w:val="28"/>
            <w:lang w:val="uk-UA"/>
          </w:rPr>
          <w:t>http://lib.sumdu.edu.ua/library/DocDescription?doc_id=711104</w:t>
        </w:r>
      </w:hyperlink>
      <w:r w:rsidR="00977681" w:rsidRPr="00447622">
        <w:rPr>
          <w:rFonts w:cs="Times New Roman"/>
          <w:szCs w:val="28"/>
          <w:lang w:val="uk-UA"/>
        </w:rPr>
        <w:t xml:space="preserve"> </w:t>
      </w:r>
      <w:r w:rsidRPr="00447622">
        <w:rPr>
          <w:rFonts w:cs="Times New Roman"/>
          <w:szCs w:val="28"/>
          <w:lang w:val="uk-UA"/>
        </w:rPr>
        <w:t>.</w:t>
      </w:r>
    </w:p>
    <w:p w14:paraId="7C529FC4" w14:textId="0C0075CB" w:rsidR="00BC7EC7" w:rsidRPr="00447622" w:rsidRDefault="00BC7EC7" w:rsidP="006F3F9C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Ришковець</w:t>
      </w:r>
      <w:proofErr w:type="spellEnd"/>
      <w:r w:rsidRPr="00447622">
        <w:rPr>
          <w:rFonts w:cs="Times New Roman"/>
          <w:szCs w:val="28"/>
          <w:lang w:val="uk-UA"/>
        </w:rPr>
        <w:t xml:space="preserve"> Ю. В. Алгоритмізація та програмування [Електронний ресурс]: </w:t>
      </w:r>
      <w:proofErr w:type="spellStart"/>
      <w:r w:rsidRPr="00447622">
        <w:rPr>
          <w:rFonts w:cs="Times New Roman"/>
          <w:szCs w:val="28"/>
          <w:lang w:val="uk-UA"/>
        </w:rPr>
        <w:t>навч</w:t>
      </w:r>
      <w:proofErr w:type="spellEnd"/>
      <w:r w:rsidRPr="00447622">
        <w:rPr>
          <w:rFonts w:cs="Times New Roman"/>
          <w:szCs w:val="28"/>
          <w:lang w:val="uk-UA"/>
        </w:rPr>
        <w:t xml:space="preserve">. </w:t>
      </w:r>
      <w:proofErr w:type="spellStart"/>
      <w:r w:rsidRPr="00447622">
        <w:rPr>
          <w:rFonts w:cs="Times New Roman"/>
          <w:szCs w:val="28"/>
          <w:lang w:val="uk-UA"/>
        </w:rPr>
        <w:t>посіб</w:t>
      </w:r>
      <w:proofErr w:type="spellEnd"/>
      <w:r w:rsidRPr="00447622">
        <w:rPr>
          <w:rFonts w:cs="Times New Roman"/>
          <w:szCs w:val="28"/>
          <w:lang w:val="uk-UA"/>
        </w:rPr>
        <w:t xml:space="preserve">. / Ю. В. </w:t>
      </w:r>
      <w:proofErr w:type="spellStart"/>
      <w:r w:rsidRPr="00447622">
        <w:rPr>
          <w:rFonts w:cs="Times New Roman"/>
          <w:szCs w:val="28"/>
          <w:lang w:val="uk-UA"/>
        </w:rPr>
        <w:t>Ришковець</w:t>
      </w:r>
      <w:proofErr w:type="spellEnd"/>
      <w:r w:rsidRPr="00447622">
        <w:rPr>
          <w:rFonts w:cs="Times New Roman"/>
          <w:szCs w:val="28"/>
          <w:lang w:val="uk-UA"/>
        </w:rPr>
        <w:t xml:space="preserve">, В. А. Висоцька. – Львів: Новий Світ-2000, 2018. – Ч. 2. – 315 с. – Режим доступу: </w:t>
      </w:r>
      <w:hyperlink r:id="rId98" w:history="1">
        <w:r w:rsidR="00977681" w:rsidRPr="00447622">
          <w:rPr>
            <w:rStyle w:val="af3"/>
            <w:rFonts w:cs="Times New Roman"/>
            <w:szCs w:val="28"/>
            <w:lang w:val="uk-UA"/>
          </w:rPr>
          <w:t>http://lib.sumdu.edu.ua/library/DocDescription?doc_id=711115</w:t>
        </w:r>
      </w:hyperlink>
      <w:r w:rsidR="00977681" w:rsidRPr="00447622">
        <w:rPr>
          <w:rFonts w:cs="Times New Roman"/>
          <w:szCs w:val="28"/>
          <w:lang w:val="uk-UA"/>
        </w:rPr>
        <w:t xml:space="preserve"> </w:t>
      </w:r>
      <w:r w:rsidRPr="00447622">
        <w:rPr>
          <w:rFonts w:cs="Times New Roman"/>
          <w:szCs w:val="28"/>
          <w:lang w:val="uk-UA"/>
        </w:rPr>
        <w:t>.</w:t>
      </w:r>
    </w:p>
    <w:p w14:paraId="7CE8697A" w14:textId="77777777" w:rsidR="00633B80" w:rsidRDefault="00BC7EC7" w:rsidP="00633B80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proofErr w:type="spellStart"/>
      <w:r w:rsidRPr="00447622">
        <w:rPr>
          <w:rFonts w:cs="Times New Roman"/>
          <w:szCs w:val="28"/>
          <w:lang w:val="uk-UA"/>
        </w:rPr>
        <w:t>Hansen</w:t>
      </w:r>
      <w:proofErr w:type="spellEnd"/>
      <w:r w:rsidRPr="00447622">
        <w:rPr>
          <w:rFonts w:cs="Times New Roman"/>
          <w:szCs w:val="28"/>
          <w:lang w:val="uk-UA"/>
        </w:rPr>
        <w:t xml:space="preserve"> J. A. </w:t>
      </w:r>
      <w:proofErr w:type="spellStart"/>
      <w:r w:rsidRPr="00447622">
        <w:rPr>
          <w:rFonts w:cs="Times New Roman"/>
          <w:szCs w:val="28"/>
          <w:lang w:val="uk-UA"/>
        </w:rPr>
        <w:t>The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Rook’s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Guide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to</w:t>
      </w:r>
      <w:proofErr w:type="spellEnd"/>
      <w:r w:rsidRPr="00447622">
        <w:rPr>
          <w:rFonts w:cs="Times New Roman"/>
          <w:szCs w:val="28"/>
          <w:lang w:val="uk-UA"/>
        </w:rPr>
        <w:t xml:space="preserve"> C++ [</w:t>
      </w:r>
      <w:proofErr w:type="spellStart"/>
      <w:r w:rsidRPr="00447622">
        <w:rPr>
          <w:rFonts w:cs="Times New Roman"/>
          <w:szCs w:val="28"/>
          <w:lang w:val="uk-UA"/>
        </w:rPr>
        <w:t>Electronic</w:t>
      </w:r>
      <w:proofErr w:type="spellEnd"/>
      <w:r w:rsidRPr="00447622">
        <w:rPr>
          <w:rFonts w:cs="Times New Roman"/>
          <w:szCs w:val="28"/>
          <w:lang w:val="uk-UA"/>
        </w:rPr>
        <w:t xml:space="preserve"> </w:t>
      </w:r>
      <w:proofErr w:type="spellStart"/>
      <w:r w:rsidRPr="00447622">
        <w:rPr>
          <w:rFonts w:cs="Times New Roman"/>
          <w:szCs w:val="28"/>
          <w:lang w:val="uk-UA"/>
        </w:rPr>
        <w:t>resource</w:t>
      </w:r>
      <w:proofErr w:type="spellEnd"/>
      <w:r w:rsidRPr="00447622">
        <w:rPr>
          <w:rFonts w:cs="Times New Roman"/>
          <w:szCs w:val="28"/>
          <w:lang w:val="uk-UA"/>
        </w:rPr>
        <w:t xml:space="preserve">] /J. A. </w:t>
      </w:r>
      <w:proofErr w:type="spellStart"/>
      <w:r w:rsidRPr="00447622">
        <w:rPr>
          <w:rFonts w:cs="Times New Roman"/>
          <w:szCs w:val="28"/>
          <w:lang w:val="uk-UA"/>
        </w:rPr>
        <w:t>Hansen</w:t>
      </w:r>
      <w:proofErr w:type="spellEnd"/>
      <w:r w:rsidRPr="00447622">
        <w:rPr>
          <w:rFonts w:cs="Times New Roman"/>
          <w:szCs w:val="28"/>
          <w:lang w:val="uk-UA"/>
        </w:rPr>
        <w:t xml:space="preserve">. – 2013. – 160 р. – Access </w:t>
      </w:r>
      <w:proofErr w:type="spellStart"/>
      <w:r w:rsidRPr="00447622">
        <w:rPr>
          <w:rFonts w:cs="Times New Roman"/>
          <w:szCs w:val="28"/>
          <w:lang w:val="uk-UA"/>
        </w:rPr>
        <w:t>mode</w:t>
      </w:r>
      <w:proofErr w:type="spellEnd"/>
      <w:r w:rsidRPr="00447622">
        <w:rPr>
          <w:rFonts w:cs="Times New Roman"/>
          <w:szCs w:val="28"/>
          <w:lang w:val="uk-UA"/>
        </w:rPr>
        <w:t xml:space="preserve">: </w:t>
      </w:r>
      <w:hyperlink r:id="rId99" w:history="1">
        <w:r w:rsidR="00977681" w:rsidRPr="00447622">
          <w:rPr>
            <w:rStyle w:val="af3"/>
            <w:rFonts w:cs="Times New Roman"/>
            <w:szCs w:val="28"/>
            <w:lang w:val="uk-UA"/>
          </w:rPr>
          <w:t>https://www.goodreads.com/book/show/20667924-the-rook-s-guide-to-c</w:t>
        </w:r>
      </w:hyperlink>
      <w:r w:rsidRPr="00447622">
        <w:rPr>
          <w:rFonts w:cs="Times New Roman"/>
          <w:szCs w:val="28"/>
          <w:lang w:val="uk-UA"/>
        </w:rPr>
        <w:t>.</w:t>
      </w:r>
    </w:p>
    <w:p w14:paraId="49ABDC89" w14:textId="770F41AB" w:rsidR="00633B80" w:rsidRPr="00633B80" w:rsidRDefault="00633B80" w:rsidP="00633B80">
      <w:pPr>
        <w:pStyle w:val="a9"/>
        <w:numPr>
          <w:ilvl w:val="0"/>
          <w:numId w:val="31"/>
        </w:numPr>
        <w:spacing w:line="360" w:lineRule="auto"/>
        <w:ind w:left="0" w:firstLine="720"/>
        <w:jc w:val="both"/>
        <w:rPr>
          <w:rFonts w:cs="Times New Roman"/>
          <w:szCs w:val="28"/>
          <w:lang w:val="uk-UA"/>
        </w:rPr>
      </w:pPr>
      <w:r w:rsidRPr="00633B80">
        <w:rPr>
          <w:rFonts w:cs="Times New Roman"/>
          <w:szCs w:val="28"/>
          <w:lang w:val="uk-UA"/>
        </w:rPr>
        <w:t>Методичні вказівки до курсової роботи з дисципліни</w:t>
      </w:r>
      <w:r>
        <w:rPr>
          <w:rFonts w:cs="Times New Roman"/>
          <w:szCs w:val="28"/>
          <w:lang w:val="uk-UA"/>
        </w:rPr>
        <w:t xml:space="preserve"> </w:t>
      </w:r>
      <w:r w:rsidRPr="00633B80">
        <w:rPr>
          <w:rFonts w:cs="Times New Roman"/>
          <w:szCs w:val="28"/>
          <w:lang w:val="uk-UA"/>
        </w:rPr>
        <w:t>«Програмування» / укладачі: В. В. Авраменко, В. О. Боровик,</w:t>
      </w:r>
      <w:r>
        <w:rPr>
          <w:rFonts w:cs="Times New Roman"/>
          <w:szCs w:val="28"/>
          <w:lang w:val="uk-UA"/>
        </w:rPr>
        <w:t xml:space="preserve"> </w:t>
      </w:r>
      <w:r w:rsidRPr="00633B80">
        <w:rPr>
          <w:rFonts w:cs="Times New Roman"/>
          <w:szCs w:val="28"/>
          <w:lang w:val="uk-UA"/>
        </w:rPr>
        <w:t xml:space="preserve">Н. В. </w:t>
      </w:r>
      <w:proofErr w:type="spellStart"/>
      <w:r w:rsidRPr="00633B80">
        <w:rPr>
          <w:rFonts w:cs="Times New Roman"/>
          <w:szCs w:val="28"/>
          <w:lang w:val="uk-UA"/>
        </w:rPr>
        <w:t>Тиркусова</w:t>
      </w:r>
      <w:proofErr w:type="spellEnd"/>
      <w:r w:rsidRPr="00633B80">
        <w:rPr>
          <w:rFonts w:cs="Times New Roman"/>
          <w:szCs w:val="28"/>
          <w:lang w:val="uk-UA"/>
        </w:rPr>
        <w:t>. – Суми : Сумський державний університет,</w:t>
      </w:r>
      <w:r>
        <w:rPr>
          <w:rFonts w:cs="Times New Roman"/>
          <w:szCs w:val="28"/>
          <w:lang w:val="uk-UA"/>
        </w:rPr>
        <w:t xml:space="preserve"> </w:t>
      </w:r>
      <w:r w:rsidRPr="00633B80">
        <w:rPr>
          <w:rFonts w:cs="Times New Roman"/>
          <w:szCs w:val="28"/>
          <w:lang w:val="uk-UA"/>
        </w:rPr>
        <w:t>2021. – 43 с.</w:t>
      </w:r>
      <w:r>
        <w:rPr>
          <w:rFonts w:cs="Times New Roman"/>
          <w:szCs w:val="28"/>
          <w:lang w:val="uk-UA"/>
        </w:rPr>
        <w:t xml:space="preserve">  </w:t>
      </w:r>
      <w:r w:rsidRPr="00633B80">
        <w:rPr>
          <w:rFonts w:cs="Times New Roman"/>
          <w:szCs w:val="28"/>
          <w:lang w:val="uk-UA"/>
        </w:rPr>
        <w:br w:type="page"/>
      </w:r>
    </w:p>
    <w:p w14:paraId="2B6B74C8" w14:textId="658F0200" w:rsidR="008D4EE5" w:rsidRPr="00C07B89" w:rsidRDefault="00633B80" w:rsidP="00C07B89">
      <w:pPr>
        <w:pStyle w:val="a9"/>
        <w:spacing w:line="360" w:lineRule="auto"/>
        <w:jc w:val="center"/>
        <w:outlineLvl w:val="0"/>
        <w:rPr>
          <w:rFonts w:cs="Times New Roman"/>
          <w:b/>
          <w:bCs/>
          <w:color w:val="2E74B5" w:themeColor="accent1" w:themeShade="BF"/>
          <w:szCs w:val="28"/>
          <w:lang w:val="uk-UA"/>
        </w:rPr>
      </w:pPr>
      <w:bookmarkStart w:id="28" w:name="_Toc199238547"/>
      <w:r w:rsidRPr="00C07B89">
        <w:rPr>
          <w:rFonts w:cs="Times New Roman"/>
          <w:b/>
          <w:bCs/>
          <w:color w:val="2E74B5" w:themeColor="accent1" w:themeShade="BF"/>
          <w:szCs w:val="28"/>
          <w:lang w:val="uk-UA"/>
        </w:rPr>
        <w:lastRenderedPageBreak/>
        <w:t>Додаток із програмним кодом</w:t>
      </w:r>
      <w:bookmarkEnd w:id="28"/>
    </w:p>
    <w:p w14:paraId="2B9339F2" w14:textId="77777777" w:rsidR="00633B80" w:rsidRDefault="00633B80" w:rsidP="00633B80">
      <w:pPr>
        <w:pStyle w:val="a9"/>
        <w:spacing w:line="360" w:lineRule="auto"/>
        <w:jc w:val="center"/>
        <w:rPr>
          <w:rFonts w:cs="Times New Roman"/>
          <w:szCs w:val="28"/>
          <w:lang w:val="uk-UA"/>
        </w:rPr>
      </w:pPr>
    </w:p>
    <w:p w14:paraId="31C5ECC6" w14:textId="77777777" w:rsidR="00633B80" w:rsidRDefault="00633B80" w:rsidP="00633B80">
      <w:pPr>
        <w:pStyle w:val="a9"/>
        <w:spacing w:line="360" w:lineRule="auto"/>
        <w:jc w:val="center"/>
        <w:rPr>
          <w:rFonts w:cs="Times New Roman"/>
          <w:szCs w:val="28"/>
          <w:lang w:val="uk-UA"/>
        </w:rPr>
      </w:pPr>
    </w:p>
    <w:p w14:paraId="0F538762" w14:textId="44180158" w:rsidR="00633B80" w:rsidRDefault="00633B80" w:rsidP="00633B80">
      <w:pPr>
        <w:pStyle w:val="a9"/>
        <w:numPr>
          <w:ilvl w:val="0"/>
          <w:numId w:val="32"/>
        </w:numPr>
        <w:spacing w:line="360" w:lineRule="auto"/>
        <w:jc w:val="both"/>
        <w:rPr>
          <w:rFonts w:cs="Times New Roman"/>
          <w:szCs w:val="28"/>
          <w:lang w:val="uk-UA"/>
        </w:rPr>
      </w:pPr>
      <w:r w:rsidRPr="00633B80">
        <w:rPr>
          <w:rFonts w:cs="Times New Roman"/>
          <w:szCs w:val="28"/>
          <w:lang w:val="uk-UA"/>
        </w:rPr>
        <w:t>Програмний код до умови 1</w:t>
      </w:r>
      <w:r>
        <w:rPr>
          <w:rFonts w:cs="Times New Roman"/>
          <w:szCs w:val="28"/>
          <w:lang w:val="uk-UA"/>
        </w:rPr>
        <w:t>:</w:t>
      </w:r>
    </w:p>
    <w:p w14:paraId="53817D3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dio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29AE826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_USE_MATH_DEFINES</w:t>
      </w:r>
    </w:p>
    <w:p w14:paraId="5379CFDB" w14:textId="7407AB15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th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0327E8D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T 1.0</w:t>
      </w:r>
    </w:p>
    <w:p w14:paraId="2D1B4EC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S 1e-4</w:t>
      </w:r>
    </w:p>
    <w:p w14:paraId="0BA8F7C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l0 0.01</w:t>
      </w:r>
    </w:p>
    <w:p w14:paraId="6C35E6C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k0 0.005</w:t>
      </w:r>
    </w:p>
    <w:p w14:paraId="6AE3528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m 0.01</w:t>
      </w:r>
    </w:p>
    <w:p w14:paraId="2DE311F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i0 0.1</w:t>
      </w:r>
    </w:p>
    <w:p w14:paraId="7B3403D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n 0.01</w:t>
      </w:r>
    </w:p>
    <w:p w14:paraId="15855A2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w 1000</w:t>
      </w:r>
    </w:p>
    <w:p w14:paraId="37DF6ED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#define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0.01</w:t>
      </w:r>
    </w:p>
    <w:p w14:paraId="11AC198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125D223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ob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) {</w:t>
      </w:r>
    </w:p>
    <w:p w14:paraId="19F5A83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= 0 &amp;&amp; t &lt;= T/3.0)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k0);</w:t>
      </w:r>
    </w:p>
    <w:p w14:paraId="004212F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 T/3.0 &amp;&amp; t &lt;= 2*T/3.0)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m);</w:t>
      </w:r>
    </w:p>
    <w:p w14:paraId="01DEDCF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n);</w:t>
      </w:r>
    </w:p>
    <w:p w14:paraId="5DD0730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20DAE18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080BB35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) {</w:t>
      </w:r>
    </w:p>
    <w:p w14:paraId="43EBF7A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= 0 &amp;&amp; t &lt;= T/4.0)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0 * (1 + t / T);</w:t>
      </w:r>
    </w:p>
    <w:p w14:paraId="4E87D25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 T/4.0 &amp;&amp; t &lt;= 3*T/4.0)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0 * (1 + 2*t / T);</w:t>
      </w:r>
    </w:p>
    <w:p w14:paraId="4B9C972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0 * (1 + 3*t / T);</w:t>
      </w:r>
    </w:p>
    <w:p w14:paraId="515F038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4516A4B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10B9B81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h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) {</w:t>
      </w:r>
    </w:p>
    <w:p w14:paraId="3FD7A89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= 0 &amp;&amp; t &lt;= T/2.0)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k0 * (1 + t);</w:t>
      </w:r>
    </w:p>
    <w:p w14:paraId="4F6A793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k0 * (1 + t / T);</w:t>
      </w:r>
    </w:p>
    <w:p w14:paraId="42B9628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5D06120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4CEDDAA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) {</w:t>
      </w:r>
    </w:p>
    <w:p w14:paraId="5BEAF3A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= 0 &amp;&amp; t &lt;= T/3.0)</w:t>
      </w:r>
    </w:p>
    <w:p w14:paraId="5F92B24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h(t));</w:t>
      </w:r>
    </w:p>
    <w:p w14:paraId="19CE086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gt; T/3.0 &amp;&amp; t &lt;= 2*T/3.0)</w:t>
      </w:r>
    </w:p>
    <w:p w14:paraId="1024997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m) * (1 - h(t));</w:t>
      </w:r>
    </w:p>
    <w:p w14:paraId="671FC8A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</w:p>
    <w:p w14:paraId="4961ED3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 * (1 + n) + h(t) * t * t;</w:t>
      </w:r>
    </w:p>
    <w:p w14:paraId="4CD6071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49DAA1F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638586A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F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) {</w:t>
      </w:r>
    </w:p>
    <w:p w14:paraId="148BBEC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mu0 = 4 * M_PI * 1e-7;</w:t>
      </w:r>
    </w:p>
    <w:p w14:paraId="50220F9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1e6 * (mu0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ow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w, 2) * S) / (8 * l(t)) * I(t);</w:t>
      </w:r>
    </w:p>
    <w:p w14:paraId="45BDCC8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1D5C56B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7A77BE7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i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) {</w:t>
      </w:r>
    </w:p>
    <w:p w14:paraId="5ED2AB1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ystem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hc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65001");</w:t>
      </w:r>
    </w:p>
    <w:p w14:paraId="52FAF68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FILE *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pe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results.txt", "w");</w:t>
      </w:r>
    </w:p>
    <w:p w14:paraId="00D1BE4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!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097DFDC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err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Не вдалося відкрити файл");</w:t>
      </w:r>
    </w:p>
    <w:p w14:paraId="417D1CB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1;</w:t>
      </w:r>
    </w:p>
    <w:p w14:paraId="77C3C65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2C9D447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28582DB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, "t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I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l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n");</w:t>
      </w:r>
    </w:p>
    <w:p w14:paraId="59DED74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 = 0; t &lt;= T; t +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54F61DD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I(t);</w:t>
      </w:r>
    </w:p>
    <w:p w14:paraId="00E42A9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l(t);</w:t>
      </w:r>
    </w:p>
    <w:p w14:paraId="4C426FA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h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h(t);</w:t>
      </w:r>
    </w:p>
    <w:p w14:paraId="2BC2CF4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F(t);</w:t>
      </w:r>
    </w:p>
    <w:p w14:paraId="6B96F27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"%.2f\t%.6f\t%.6f\t%.6f\t%.6f\n",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h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18E1B6D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26306C0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2AAD80D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clo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5D35983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lastRenderedPageBreak/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Результати збережено у файл 'results.txt'\n");</w:t>
      </w:r>
    </w:p>
    <w:p w14:paraId="6C1C7DF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0;</w:t>
      </w:r>
    </w:p>
    <w:p w14:paraId="3CBE4534" w14:textId="1C188735" w:rsid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0B6E23B8" w14:textId="69BFA775" w:rsidR="00633B80" w:rsidRDefault="00633B80" w:rsidP="00633B80">
      <w:pPr>
        <w:pStyle w:val="a9"/>
        <w:numPr>
          <w:ilvl w:val="0"/>
          <w:numId w:val="32"/>
        </w:numPr>
        <w:spacing w:line="360" w:lineRule="auto"/>
        <w:jc w:val="both"/>
        <w:rPr>
          <w:rFonts w:cs="Times New Roman"/>
          <w:szCs w:val="28"/>
          <w:lang w:val="uk-UA"/>
        </w:rPr>
      </w:pPr>
      <w:r w:rsidRPr="00633B80">
        <w:rPr>
          <w:rFonts w:cs="Times New Roman"/>
          <w:szCs w:val="28"/>
          <w:lang w:val="uk-UA"/>
        </w:rPr>
        <w:t>Програмний код до умови</w:t>
      </w:r>
      <w:r>
        <w:rPr>
          <w:rFonts w:cs="Times New Roman"/>
          <w:szCs w:val="28"/>
          <w:lang w:val="uk-UA"/>
        </w:rPr>
        <w:t xml:space="preserve"> 2:</w:t>
      </w:r>
    </w:p>
    <w:p w14:paraId="163012C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dio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4D4CE23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dlib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198F18D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th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21B9E20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PI 3.141592653589793</w:t>
      </w:r>
    </w:p>
    <w:p w14:paraId="7320F72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T 100</w:t>
      </w:r>
    </w:p>
    <w:p w14:paraId="4F4F5358" w14:textId="2B448716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DT 5</w:t>
      </w:r>
    </w:p>
    <w:p w14:paraId="313D247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ypede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ruc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{</w:t>
      </w:r>
    </w:p>
    <w:p w14:paraId="11ABFC3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;</w:t>
      </w:r>
    </w:p>
    <w:p w14:paraId="0DF7727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w;</w:t>
      </w:r>
    </w:p>
    <w:p w14:paraId="68EE362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;</w:t>
      </w:r>
    </w:p>
    <w:p w14:paraId="15A1A0D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k;</w:t>
      </w:r>
    </w:p>
    <w:p w14:paraId="74A3091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m;</w:t>
      </w:r>
    </w:p>
    <w:p w14:paraId="2DA022F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n;</w:t>
      </w:r>
    </w:p>
    <w:p w14:paraId="736A9B1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0;</w:t>
      </w:r>
    </w:p>
    <w:p w14:paraId="5BCC01F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}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;</w:t>
      </w:r>
    </w:p>
    <w:p w14:paraId="3C74477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53E62E7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urre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) {</w:t>
      </w:r>
    </w:p>
    <w:p w14:paraId="409178B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t / T;</w:t>
      </w:r>
    </w:p>
    <w:p w14:paraId="27D0535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1.0/8.0)</w:t>
      </w:r>
    </w:p>
    <w:p w14:paraId="7E19915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t);</w:t>
      </w:r>
    </w:p>
    <w:p w14:paraId="35EA5A1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1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3.0/8.0)</w:t>
      </w:r>
    </w:p>
    <w:p w14:paraId="7A8E7B3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4719F7E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3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5.0/8.0)</w:t>
      </w:r>
    </w:p>
    <w:p w14:paraId="4A48036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(t - 3*T/8.0));</w:t>
      </w:r>
    </w:p>
    <w:p w14:paraId="47B75FE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5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7.0/8.0)</w:t>
      </w:r>
    </w:p>
    <w:p w14:paraId="60E6364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7ABDC93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</w:p>
    <w:p w14:paraId="5DDE1BE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(t - 7*T/8.0));</w:t>
      </w:r>
    </w:p>
    <w:p w14:paraId="2CE03DD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31B01B7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lastRenderedPageBreak/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air_ga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) {</w:t>
      </w:r>
    </w:p>
    <w:p w14:paraId="4C19B7C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lt;= T / 2.0)</w:t>
      </w:r>
    </w:p>
    <w:p w14:paraId="11AD606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l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m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-t / T));</w:t>
      </w:r>
    </w:p>
    <w:p w14:paraId="4358585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</w:p>
    <w:p w14:paraId="2F40C96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l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-(T - t) / T));</w:t>
      </w:r>
    </w:p>
    <w:p w14:paraId="637C6F0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37BC593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c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w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b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4FB7DF4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1e-5 * 0.4 * I * I * w * w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) / (8 * PI * PI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b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5BFEC05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572610B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void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imulat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ons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ha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6A5B218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FILE *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pe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, "w");</w:t>
      </w:r>
    </w:p>
    <w:p w14:paraId="45221FF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!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4931447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err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Помилка відкриття файлу");</w:t>
      </w:r>
    </w:p>
    <w:p w14:paraId="021C34C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i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1);</w:t>
      </w:r>
    </w:p>
    <w:p w14:paraId="0F210B2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01B4FF9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, "t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I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l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n");</w:t>
      </w:r>
    </w:p>
    <w:p w14:paraId="17BDB4A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 = 0; t &lt;= T; t += DT) {</w:t>
      </w:r>
    </w:p>
    <w:p w14:paraId="63C7FCA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urre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, p);</w:t>
      </w:r>
    </w:p>
    <w:p w14:paraId="0A3473E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air_ga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, p);</w:t>
      </w:r>
    </w:p>
    <w:p w14:paraId="19501C1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c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w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3152AC1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"%.2f\t%.6f\t%.6f\t%.6f\n",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4BA1EE3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1E3C7C5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clo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117BC11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("Результати збережено у файл: %s\n"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53AB903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77C9117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i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) {</w:t>
      </w:r>
    </w:p>
    <w:p w14:paraId="77AF902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ystem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hc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65001");</w:t>
      </w:r>
    </w:p>
    <w:p w14:paraId="253A935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variant2 = {</w:t>
      </w:r>
    </w:p>
    <w:p w14:paraId="53345D9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0.0212,</w:t>
      </w:r>
    </w:p>
    <w:p w14:paraId="1AF6EE3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w = 2000,</w:t>
      </w:r>
    </w:p>
    <w:p w14:paraId="0E1D08E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i0 = 0.2,</w:t>
      </w:r>
    </w:p>
    <w:p w14:paraId="0AEB286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k = 0.005,</w:t>
      </w:r>
    </w:p>
    <w:p w14:paraId="7A7926B8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m = 0.01,</w:t>
      </w:r>
    </w:p>
    <w:p w14:paraId="14CF48F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lastRenderedPageBreak/>
        <w:t xml:space="preserve">        .n = 0.01,</w:t>
      </w:r>
    </w:p>
    <w:p w14:paraId="6F3024B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l0 = 0.01</w:t>
      </w:r>
    </w:p>
    <w:p w14:paraId="08CBC3AE" w14:textId="7EFF1B79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;</w:t>
      </w:r>
    </w:p>
    <w:p w14:paraId="0C1EB03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imulat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variant2, "output_variant_2.txt");</w:t>
      </w:r>
    </w:p>
    <w:p w14:paraId="105A3AA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0;</w:t>
      </w:r>
    </w:p>
    <w:p w14:paraId="1B6B417B" w14:textId="7089770D" w:rsid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61B3E015" w14:textId="45AAF591" w:rsidR="00633B80" w:rsidRDefault="00633B80" w:rsidP="00633B80">
      <w:pPr>
        <w:pStyle w:val="a9"/>
        <w:numPr>
          <w:ilvl w:val="0"/>
          <w:numId w:val="32"/>
        </w:numPr>
        <w:jc w:val="both"/>
        <w:rPr>
          <w:rFonts w:cs="Times New Roman"/>
          <w:szCs w:val="28"/>
          <w:lang w:val="uk-UA"/>
        </w:rPr>
      </w:pPr>
      <w:r w:rsidRPr="00633B80">
        <w:rPr>
          <w:rFonts w:cs="Times New Roman"/>
          <w:szCs w:val="28"/>
          <w:lang w:val="uk-UA"/>
        </w:rPr>
        <w:t>Програмний код до умови</w:t>
      </w:r>
      <w:r w:rsidRPr="00633B80">
        <w:rPr>
          <w:rFonts w:cs="Times New Roman"/>
          <w:szCs w:val="28"/>
          <w:lang w:val="uk-UA"/>
        </w:rPr>
        <w:t xml:space="preserve"> 3</w:t>
      </w:r>
      <w:r>
        <w:rPr>
          <w:rFonts w:cs="Times New Roman"/>
          <w:szCs w:val="28"/>
          <w:lang w:val="uk-UA"/>
        </w:rPr>
        <w:t>:</w:t>
      </w:r>
    </w:p>
    <w:p w14:paraId="442DEDB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dio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31047C7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dlib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1426A61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include &lt;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th.h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&gt;</w:t>
      </w:r>
    </w:p>
    <w:p w14:paraId="29BD715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PI 3.141592653589793</w:t>
      </w:r>
    </w:p>
    <w:p w14:paraId="63B1823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T 100</w:t>
      </w:r>
    </w:p>
    <w:p w14:paraId="73820B37" w14:textId="2736BE04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#define DT 5</w:t>
      </w:r>
    </w:p>
    <w:p w14:paraId="5EF5238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ypede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truc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{</w:t>
      </w:r>
    </w:p>
    <w:p w14:paraId="7D61F20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;</w:t>
      </w:r>
    </w:p>
    <w:p w14:paraId="318FB30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w;</w:t>
      </w:r>
    </w:p>
    <w:p w14:paraId="70D46A0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0;</w:t>
      </w:r>
    </w:p>
    <w:p w14:paraId="1FF5C31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k, m, n;</w:t>
      </w:r>
    </w:p>
    <w:p w14:paraId="3249930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l0;</w:t>
      </w:r>
    </w:p>
    <w:p w14:paraId="4B9A7FA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}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;</w:t>
      </w:r>
    </w:p>
    <w:p w14:paraId="0120438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</w:p>
    <w:p w14:paraId="4DCA357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urre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) {</w:t>
      </w:r>
    </w:p>
    <w:p w14:paraId="6171869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t / T;</w:t>
      </w:r>
    </w:p>
    <w:p w14:paraId="5B4475C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1.0/8.0)</w:t>
      </w:r>
    </w:p>
    <w:p w14:paraId="6C66BB2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t);</w:t>
      </w:r>
    </w:p>
    <w:p w14:paraId="3C2727B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1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3.0/8.0)</w:t>
      </w:r>
    </w:p>
    <w:p w14:paraId="452BF2F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421408B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3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5.0/8.0)</w:t>
      </w:r>
    </w:p>
    <w:p w14:paraId="159FA71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(t - 3*T/8.0));</w:t>
      </w:r>
    </w:p>
    <w:p w14:paraId="28DA80F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gt;= 5.0/8.0 &amp;&amp;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_fra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&lt; 7.0/8.0)</w:t>
      </w:r>
    </w:p>
    <w:p w14:paraId="61933D01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68983A0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</w:p>
    <w:p w14:paraId="32F8447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i0 * (1 -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k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(t - 7*T/8.0));</w:t>
      </w:r>
    </w:p>
    <w:p w14:paraId="79675C1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0D45273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lastRenderedPageBreak/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air_ga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) {</w:t>
      </w:r>
    </w:p>
    <w:p w14:paraId="30FF284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t &lt;= T / 2.0)</w:t>
      </w:r>
    </w:p>
    <w:p w14:paraId="47B7F7F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l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m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-t / T));</w:t>
      </w:r>
    </w:p>
    <w:p w14:paraId="77B09AF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lse</w:t>
      </w:r>
      <w:proofErr w:type="spellEnd"/>
    </w:p>
    <w:p w14:paraId="4D35E69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.l0 * (1 +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-(T - t) / T));</w:t>
      </w:r>
    </w:p>
    <w:p w14:paraId="27DB5E2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25B80CA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c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I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w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b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20CB5B7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1e-5 * 0.4 * I * I * w * w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) / (8 * PI * PI 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b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3481699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63BC422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void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imulat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p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ons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ha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*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4843E2B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FILE *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pe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, "w");</w:t>
      </w:r>
    </w:p>
    <w:p w14:paraId="6F5E221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!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 {</w:t>
      </w:r>
    </w:p>
    <w:p w14:paraId="094E6D0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err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Помилка відкриття файлу");</w:t>
      </w:r>
    </w:p>
    <w:p w14:paraId="20B9608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exi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1);</w:t>
      </w:r>
    </w:p>
    <w:p w14:paraId="02B8598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75507FDD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, "t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I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l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)\n");</w:t>
      </w:r>
    </w:p>
    <w:p w14:paraId="2C4634F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t = 0; t &lt;= T; t += DT) {</w:t>
      </w:r>
    </w:p>
    <w:p w14:paraId="1C6B36C3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urre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, p);</w:t>
      </w:r>
    </w:p>
    <w:p w14:paraId="58208572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air_ga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t, p);</w:t>
      </w:r>
    </w:p>
    <w:p w14:paraId="72AC3F8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doubl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orc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w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.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550D109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"%.2f\t%.6f\t%.6f\t%.6f\n", t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l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_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7141DA0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</w:t>
      </w:r>
    </w:p>
    <w:p w14:paraId="065522D9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clos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ou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0B26813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printf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("Результати збережено у файл: %s\n",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filenam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);</w:t>
      </w:r>
    </w:p>
    <w:p w14:paraId="5F384FDB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p w14:paraId="0E5C70D5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int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i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) {</w:t>
      </w:r>
    </w:p>
    <w:p w14:paraId="0B6160E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ystem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"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chcp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65001");</w:t>
      </w:r>
    </w:p>
    <w:p w14:paraId="31CFBA1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MagnetParams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variant3 = {</w:t>
      </w:r>
    </w:p>
    <w:p w14:paraId="0921D57A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c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= 0.0215,</w:t>
      </w:r>
    </w:p>
    <w:p w14:paraId="72075EBE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w = 3000,</w:t>
      </w:r>
    </w:p>
    <w:p w14:paraId="1FCA8C6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i0 = 0.3,</w:t>
      </w:r>
    </w:p>
    <w:p w14:paraId="3879C63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k = 0.005,</w:t>
      </w:r>
    </w:p>
    <w:p w14:paraId="32B590DC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m = 0.01,</w:t>
      </w:r>
    </w:p>
    <w:p w14:paraId="7A8304D6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lastRenderedPageBreak/>
        <w:t xml:space="preserve">        .n = 0.01,</w:t>
      </w:r>
    </w:p>
    <w:p w14:paraId="0F5D796F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    .l0 = 0.01</w:t>
      </w:r>
    </w:p>
    <w:p w14:paraId="10085C30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};</w:t>
      </w:r>
    </w:p>
    <w:p w14:paraId="2BC54E24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simulate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>(variant3, "output_variant_3.txt");</w:t>
      </w:r>
    </w:p>
    <w:p w14:paraId="4B539777" w14:textId="77777777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   </w:t>
      </w:r>
      <w:proofErr w:type="spellStart"/>
      <w:r w:rsidRPr="00633B80">
        <w:rPr>
          <w:rFonts w:ascii="Courier New" w:hAnsi="Courier New" w:cs="Courier New"/>
          <w:sz w:val="24"/>
          <w:szCs w:val="24"/>
          <w:lang w:val="uk-UA"/>
        </w:rPr>
        <w:t>return</w:t>
      </w:r>
      <w:proofErr w:type="spellEnd"/>
      <w:r w:rsidRPr="00633B80">
        <w:rPr>
          <w:rFonts w:ascii="Courier New" w:hAnsi="Courier New" w:cs="Courier New"/>
          <w:sz w:val="24"/>
          <w:szCs w:val="24"/>
          <w:lang w:val="uk-UA"/>
        </w:rPr>
        <w:t xml:space="preserve"> 0;</w:t>
      </w:r>
    </w:p>
    <w:p w14:paraId="4D6D7E81" w14:textId="60E688A5" w:rsidR="00633B80" w:rsidRPr="00633B80" w:rsidRDefault="00633B80" w:rsidP="00633B80">
      <w:pPr>
        <w:jc w:val="both"/>
        <w:rPr>
          <w:rFonts w:ascii="Courier New" w:hAnsi="Courier New" w:cs="Courier New"/>
          <w:sz w:val="24"/>
          <w:szCs w:val="24"/>
          <w:lang w:val="uk-UA"/>
        </w:rPr>
      </w:pPr>
      <w:r w:rsidRPr="00633B80">
        <w:rPr>
          <w:rFonts w:ascii="Courier New" w:hAnsi="Courier New" w:cs="Courier New"/>
          <w:sz w:val="24"/>
          <w:szCs w:val="24"/>
          <w:lang w:val="uk-UA"/>
        </w:rPr>
        <w:t>}</w:t>
      </w:r>
    </w:p>
    <w:sectPr w:rsidR="00633B80" w:rsidRPr="00633B80" w:rsidSect="00447622">
      <w:footerReference w:type="default" r:id="rId100"/>
      <w:pgSz w:w="11906" w:h="16838" w:code="9"/>
      <w:pgMar w:top="851" w:right="567" w:bottom="851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C69C52" w14:textId="77777777" w:rsidR="003944B6" w:rsidRDefault="003944B6" w:rsidP="007D172F">
      <w:pPr>
        <w:spacing w:after="0"/>
      </w:pPr>
      <w:r>
        <w:separator/>
      </w:r>
    </w:p>
  </w:endnote>
  <w:endnote w:type="continuationSeparator" w:id="0">
    <w:p w14:paraId="7F9A8DE1" w14:textId="77777777" w:rsidR="003944B6" w:rsidRDefault="003944B6" w:rsidP="007D172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4579788"/>
      <w:docPartObj>
        <w:docPartGallery w:val="Page Numbers (Bottom of Page)"/>
        <w:docPartUnique/>
      </w:docPartObj>
    </w:sdtPr>
    <w:sdtContent>
      <w:p w14:paraId="2A2579CB" w14:textId="6E8701E9" w:rsidR="007D172F" w:rsidRDefault="007D172F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uk-UA"/>
          </w:rPr>
          <w:t>2</w:t>
        </w:r>
        <w:r>
          <w:fldChar w:fldCharType="end"/>
        </w:r>
      </w:p>
    </w:sdtContent>
  </w:sdt>
  <w:p w14:paraId="00ACB665" w14:textId="77777777" w:rsidR="007D172F" w:rsidRDefault="007D172F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8607D0" w14:textId="77777777" w:rsidR="003944B6" w:rsidRDefault="003944B6" w:rsidP="007D172F">
      <w:pPr>
        <w:spacing w:after="0"/>
      </w:pPr>
      <w:r>
        <w:separator/>
      </w:r>
    </w:p>
  </w:footnote>
  <w:footnote w:type="continuationSeparator" w:id="0">
    <w:p w14:paraId="5A80829B" w14:textId="77777777" w:rsidR="003944B6" w:rsidRDefault="003944B6" w:rsidP="007D172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5766B"/>
    <w:multiLevelType w:val="hybridMultilevel"/>
    <w:tmpl w:val="7B90DF44"/>
    <w:lvl w:ilvl="0" w:tplc="E57E93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E2489"/>
    <w:multiLevelType w:val="hybridMultilevel"/>
    <w:tmpl w:val="B426BFF2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CC28FA"/>
    <w:multiLevelType w:val="hybridMultilevel"/>
    <w:tmpl w:val="5156EB3A"/>
    <w:lvl w:ilvl="0" w:tplc="4B4AC7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DF7271"/>
    <w:multiLevelType w:val="multilevel"/>
    <w:tmpl w:val="77521E3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92F4868"/>
    <w:multiLevelType w:val="hybridMultilevel"/>
    <w:tmpl w:val="0C2A12DC"/>
    <w:lvl w:ilvl="0" w:tplc="87042C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5505A1"/>
    <w:multiLevelType w:val="hybridMultilevel"/>
    <w:tmpl w:val="636A50F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DDE61FE"/>
    <w:multiLevelType w:val="hybridMultilevel"/>
    <w:tmpl w:val="9DF68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40564E"/>
    <w:multiLevelType w:val="hybridMultilevel"/>
    <w:tmpl w:val="751C542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EF3564"/>
    <w:multiLevelType w:val="hybridMultilevel"/>
    <w:tmpl w:val="E18C5C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4821D2"/>
    <w:multiLevelType w:val="hybridMultilevel"/>
    <w:tmpl w:val="6B2E3814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CD11C7"/>
    <w:multiLevelType w:val="hybridMultilevel"/>
    <w:tmpl w:val="879001EC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F316BC1"/>
    <w:multiLevelType w:val="multilevel"/>
    <w:tmpl w:val="3DC4E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2C66C43"/>
    <w:multiLevelType w:val="hybridMultilevel"/>
    <w:tmpl w:val="067876B4"/>
    <w:lvl w:ilvl="0" w:tplc="E57E93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36A7049"/>
    <w:multiLevelType w:val="hybridMultilevel"/>
    <w:tmpl w:val="1EECBB2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1320CC"/>
    <w:multiLevelType w:val="hybridMultilevel"/>
    <w:tmpl w:val="DFC67128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60335C0"/>
    <w:multiLevelType w:val="hybridMultilevel"/>
    <w:tmpl w:val="467C96CC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543B50"/>
    <w:multiLevelType w:val="multilevel"/>
    <w:tmpl w:val="4BBE09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AA42FC1"/>
    <w:multiLevelType w:val="hybridMultilevel"/>
    <w:tmpl w:val="C3BA6CAA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330EB2"/>
    <w:multiLevelType w:val="hybridMultilevel"/>
    <w:tmpl w:val="079AFF6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E56FE9"/>
    <w:multiLevelType w:val="hybridMultilevel"/>
    <w:tmpl w:val="46767F2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61640B"/>
    <w:multiLevelType w:val="hybridMultilevel"/>
    <w:tmpl w:val="C54CA53E"/>
    <w:lvl w:ilvl="0" w:tplc="5D7277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9E4C91"/>
    <w:multiLevelType w:val="hybridMultilevel"/>
    <w:tmpl w:val="9DF68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DB1EF3"/>
    <w:multiLevelType w:val="hybridMultilevel"/>
    <w:tmpl w:val="A850779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903AF6"/>
    <w:multiLevelType w:val="hybridMultilevel"/>
    <w:tmpl w:val="DF4A9F5C"/>
    <w:lvl w:ilvl="0" w:tplc="93B898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0E177F"/>
    <w:multiLevelType w:val="hybridMultilevel"/>
    <w:tmpl w:val="9676936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510D63"/>
    <w:multiLevelType w:val="hybridMultilevel"/>
    <w:tmpl w:val="BE1E1F4E"/>
    <w:lvl w:ilvl="0" w:tplc="0422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F6714DE"/>
    <w:multiLevelType w:val="multilevel"/>
    <w:tmpl w:val="E47CF484"/>
    <w:lvl w:ilvl="0">
      <w:start w:val="1"/>
      <w:numFmt w:val="decimal"/>
      <w:lvlText w:val="%1."/>
      <w:lvlJc w:val="left"/>
      <w:pPr>
        <w:ind w:left="504" w:hanging="504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212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7" w15:restartNumberingAfterBreak="0">
    <w:nsid w:val="775C6399"/>
    <w:multiLevelType w:val="hybridMultilevel"/>
    <w:tmpl w:val="49A6EE5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7636142"/>
    <w:multiLevelType w:val="hybridMultilevel"/>
    <w:tmpl w:val="DCCE82B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7954F2D"/>
    <w:multiLevelType w:val="multilevel"/>
    <w:tmpl w:val="8152B20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88303A6"/>
    <w:multiLevelType w:val="multilevel"/>
    <w:tmpl w:val="39C6C52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9A92D82"/>
    <w:multiLevelType w:val="hybridMultilevel"/>
    <w:tmpl w:val="05224F54"/>
    <w:lvl w:ilvl="0" w:tplc="0422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457065422">
    <w:abstractNumId w:val="11"/>
  </w:num>
  <w:num w:numId="2" w16cid:durableId="344983793">
    <w:abstractNumId w:val="10"/>
  </w:num>
  <w:num w:numId="3" w16cid:durableId="1475218307">
    <w:abstractNumId w:val="22"/>
  </w:num>
  <w:num w:numId="4" w16cid:durableId="378432666">
    <w:abstractNumId w:val="7"/>
  </w:num>
  <w:num w:numId="5" w16cid:durableId="680090287">
    <w:abstractNumId w:val="5"/>
  </w:num>
  <w:num w:numId="6" w16cid:durableId="70153982">
    <w:abstractNumId w:val="13"/>
  </w:num>
  <w:num w:numId="7" w16cid:durableId="265894735">
    <w:abstractNumId w:val="25"/>
  </w:num>
  <w:num w:numId="8" w16cid:durableId="561671639">
    <w:abstractNumId w:val="8"/>
  </w:num>
  <w:num w:numId="9" w16cid:durableId="800266209">
    <w:abstractNumId w:val="17"/>
  </w:num>
  <w:num w:numId="10" w16cid:durableId="1727100875">
    <w:abstractNumId w:val="1"/>
  </w:num>
  <w:num w:numId="11" w16cid:durableId="1598637288">
    <w:abstractNumId w:val="20"/>
  </w:num>
  <w:num w:numId="12" w16cid:durableId="742223406">
    <w:abstractNumId w:val="9"/>
  </w:num>
  <w:num w:numId="13" w16cid:durableId="913008893">
    <w:abstractNumId w:val="27"/>
  </w:num>
  <w:num w:numId="14" w16cid:durableId="1147163559">
    <w:abstractNumId w:val="12"/>
  </w:num>
  <w:num w:numId="15" w16cid:durableId="428433272">
    <w:abstractNumId w:val="18"/>
  </w:num>
  <w:num w:numId="16" w16cid:durableId="1363019175">
    <w:abstractNumId w:val="0"/>
  </w:num>
  <w:num w:numId="17" w16cid:durableId="1987974659">
    <w:abstractNumId w:val="26"/>
  </w:num>
  <w:num w:numId="18" w16cid:durableId="1704090839">
    <w:abstractNumId w:val="14"/>
  </w:num>
  <w:num w:numId="19" w16cid:durableId="899557553">
    <w:abstractNumId w:val="15"/>
  </w:num>
  <w:num w:numId="20" w16cid:durableId="921261888">
    <w:abstractNumId w:val="31"/>
  </w:num>
  <w:num w:numId="21" w16cid:durableId="15422586">
    <w:abstractNumId w:val="16"/>
  </w:num>
  <w:num w:numId="22" w16cid:durableId="536084972">
    <w:abstractNumId w:val="3"/>
  </w:num>
  <w:num w:numId="23" w16cid:durableId="2006545560">
    <w:abstractNumId w:val="30"/>
  </w:num>
  <w:num w:numId="24" w16cid:durableId="357195278">
    <w:abstractNumId w:val="28"/>
  </w:num>
  <w:num w:numId="25" w16cid:durableId="493496952">
    <w:abstractNumId w:val="29"/>
  </w:num>
  <w:num w:numId="26" w16cid:durableId="999652879">
    <w:abstractNumId w:val="24"/>
  </w:num>
  <w:num w:numId="27" w16cid:durableId="1287346687">
    <w:abstractNumId w:val="19"/>
  </w:num>
  <w:num w:numId="28" w16cid:durableId="250554367">
    <w:abstractNumId w:val="2"/>
  </w:num>
  <w:num w:numId="29" w16cid:durableId="296423109">
    <w:abstractNumId w:val="6"/>
  </w:num>
  <w:num w:numId="30" w16cid:durableId="511535458">
    <w:abstractNumId w:val="21"/>
  </w:num>
  <w:num w:numId="31" w16cid:durableId="1743404848">
    <w:abstractNumId w:val="4"/>
  </w:num>
  <w:num w:numId="32" w16cid:durableId="3546963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72F"/>
    <w:rsid w:val="0004396B"/>
    <w:rsid w:val="00080F92"/>
    <w:rsid w:val="000B10D2"/>
    <w:rsid w:val="000B3C60"/>
    <w:rsid w:val="000C7CB9"/>
    <w:rsid w:val="000D33A6"/>
    <w:rsid w:val="000F2592"/>
    <w:rsid w:val="000F714C"/>
    <w:rsid w:val="00101416"/>
    <w:rsid w:val="00150DEA"/>
    <w:rsid w:val="0016326A"/>
    <w:rsid w:val="001852F2"/>
    <w:rsid w:val="001C3350"/>
    <w:rsid w:val="001D28B0"/>
    <w:rsid w:val="002025F2"/>
    <w:rsid w:val="002F321F"/>
    <w:rsid w:val="00315689"/>
    <w:rsid w:val="003341A2"/>
    <w:rsid w:val="0038253F"/>
    <w:rsid w:val="003944B6"/>
    <w:rsid w:val="003A7860"/>
    <w:rsid w:val="003F4BE2"/>
    <w:rsid w:val="003F6364"/>
    <w:rsid w:val="00415F83"/>
    <w:rsid w:val="00424758"/>
    <w:rsid w:val="004314A1"/>
    <w:rsid w:val="0044128E"/>
    <w:rsid w:val="00447622"/>
    <w:rsid w:val="00497A76"/>
    <w:rsid w:val="004B6B9E"/>
    <w:rsid w:val="004C287D"/>
    <w:rsid w:val="004C3FCB"/>
    <w:rsid w:val="004C6993"/>
    <w:rsid w:val="004D0895"/>
    <w:rsid w:val="004F4DEE"/>
    <w:rsid w:val="005231BB"/>
    <w:rsid w:val="00535C6D"/>
    <w:rsid w:val="00544983"/>
    <w:rsid w:val="0055598E"/>
    <w:rsid w:val="00633B80"/>
    <w:rsid w:val="00673A21"/>
    <w:rsid w:val="00682937"/>
    <w:rsid w:val="006A6E6E"/>
    <w:rsid w:val="006C0B77"/>
    <w:rsid w:val="006E5DE2"/>
    <w:rsid w:val="006F3F9C"/>
    <w:rsid w:val="00707863"/>
    <w:rsid w:val="00723437"/>
    <w:rsid w:val="0072387A"/>
    <w:rsid w:val="00767832"/>
    <w:rsid w:val="007B4F56"/>
    <w:rsid w:val="007C402C"/>
    <w:rsid w:val="007D172F"/>
    <w:rsid w:val="00803F3F"/>
    <w:rsid w:val="00812770"/>
    <w:rsid w:val="008242FF"/>
    <w:rsid w:val="00840C1D"/>
    <w:rsid w:val="008462C0"/>
    <w:rsid w:val="00861ACF"/>
    <w:rsid w:val="00870751"/>
    <w:rsid w:val="00875FAD"/>
    <w:rsid w:val="008A00BD"/>
    <w:rsid w:val="008B08AC"/>
    <w:rsid w:val="008B191C"/>
    <w:rsid w:val="008C3CB7"/>
    <w:rsid w:val="008D471D"/>
    <w:rsid w:val="008D4EE5"/>
    <w:rsid w:val="008F10DA"/>
    <w:rsid w:val="00922A89"/>
    <w:rsid w:val="00922C48"/>
    <w:rsid w:val="00927959"/>
    <w:rsid w:val="00937C45"/>
    <w:rsid w:val="00952E62"/>
    <w:rsid w:val="00977681"/>
    <w:rsid w:val="009B5817"/>
    <w:rsid w:val="009E1908"/>
    <w:rsid w:val="00A2510E"/>
    <w:rsid w:val="00A63D36"/>
    <w:rsid w:val="00AE05F5"/>
    <w:rsid w:val="00B915B7"/>
    <w:rsid w:val="00BA764D"/>
    <w:rsid w:val="00BC7EC7"/>
    <w:rsid w:val="00BE1104"/>
    <w:rsid w:val="00C07B89"/>
    <w:rsid w:val="00C312F2"/>
    <w:rsid w:val="00C7662C"/>
    <w:rsid w:val="00C7698C"/>
    <w:rsid w:val="00D344D7"/>
    <w:rsid w:val="00DB54C7"/>
    <w:rsid w:val="00DC3DF4"/>
    <w:rsid w:val="00EA59DF"/>
    <w:rsid w:val="00EE4070"/>
    <w:rsid w:val="00EF1679"/>
    <w:rsid w:val="00EF1AE6"/>
    <w:rsid w:val="00F12C76"/>
    <w:rsid w:val="00F26906"/>
    <w:rsid w:val="00F7029F"/>
    <w:rsid w:val="00F747A7"/>
    <w:rsid w:val="00F813C4"/>
    <w:rsid w:val="00FB0541"/>
    <w:rsid w:val="00FB297C"/>
    <w:rsid w:val="00FF3EC2"/>
    <w:rsid w:val="00FF6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529E64"/>
  <w15:chartTrackingRefBased/>
  <w15:docId w15:val="{86A37270-BBEC-497B-959F-341F73AA7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D172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172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D172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D172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D172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D172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D172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D172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D172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D172F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7D172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7D172F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7D172F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7D172F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7D172F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7D172F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7D172F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7D172F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7D172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7D172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D172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ідзаголовок Знак"/>
    <w:basedOn w:val="a0"/>
    <w:link w:val="a5"/>
    <w:uiPriority w:val="11"/>
    <w:rsid w:val="007D172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D172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7D172F"/>
    <w:rPr>
      <w:rFonts w:ascii="Times New Roman" w:hAnsi="Times New Roman"/>
      <w:i/>
      <w:iCs/>
      <w:color w:val="404040" w:themeColor="text1" w:themeTint="BF"/>
      <w:sz w:val="28"/>
    </w:rPr>
  </w:style>
  <w:style w:type="paragraph" w:styleId="a9">
    <w:name w:val="List Paragraph"/>
    <w:basedOn w:val="a"/>
    <w:uiPriority w:val="34"/>
    <w:qFormat/>
    <w:rsid w:val="007D172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D172F"/>
    <w:rPr>
      <w:i/>
      <w:iCs/>
      <w:color w:val="2E74B5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D172F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7D172F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d">
    <w:name w:val="Intense Reference"/>
    <w:basedOn w:val="a0"/>
    <w:uiPriority w:val="32"/>
    <w:qFormat/>
    <w:rsid w:val="007D172F"/>
    <w:rPr>
      <w:b/>
      <w:bCs/>
      <w:smallCaps/>
      <w:color w:val="2E74B5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7D172F"/>
    <w:pPr>
      <w:tabs>
        <w:tab w:val="center" w:pos="4819"/>
        <w:tab w:val="right" w:pos="9639"/>
      </w:tabs>
      <w:spacing w:after="0"/>
    </w:pPr>
  </w:style>
  <w:style w:type="character" w:customStyle="1" w:styleId="af">
    <w:name w:val="Верхній колонтитул Знак"/>
    <w:basedOn w:val="a0"/>
    <w:link w:val="ae"/>
    <w:uiPriority w:val="99"/>
    <w:rsid w:val="007D172F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7D172F"/>
    <w:pPr>
      <w:tabs>
        <w:tab w:val="center" w:pos="4819"/>
        <w:tab w:val="right" w:pos="9639"/>
      </w:tabs>
      <w:spacing w:after="0"/>
    </w:pPr>
  </w:style>
  <w:style w:type="character" w:customStyle="1" w:styleId="af1">
    <w:name w:val="Нижній колонтитул Знак"/>
    <w:basedOn w:val="a0"/>
    <w:link w:val="af0"/>
    <w:uiPriority w:val="99"/>
    <w:rsid w:val="007D172F"/>
    <w:rPr>
      <w:rFonts w:ascii="Times New Roman" w:hAnsi="Times New Roman"/>
      <w:sz w:val="28"/>
    </w:rPr>
  </w:style>
  <w:style w:type="table" w:styleId="af2">
    <w:name w:val="Table Grid"/>
    <w:basedOn w:val="a1"/>
    <w:uiPriority w:val="39"/>
    <w:rsid w:val="007D17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Hyperlink"/>
    <w:basedOn w:val="a0"/>
    <w:uiPriority w:val="99"/>
    <w:unhideWhenUsed/>
    <w:rsid w:val="007D172F"/>
    <w:rPr>
      <w:color w:val="0563C1" w:themeColor="hyperlink"/>
      <w:u w:val="single"/>
    </w:rPr>
  </w:style>
  <w:style w:type="character" w:styleId="af4">
    <w:name w:val="Unresolved Mention"/>
    <w:basedOn w:val="a0"/>
    <w:uiPriority w:val="99"/>
    <w:semiHidden/>
    <w:unhideWhenUsed/>
    <w:rsid w:val="007D172F"/>
    <w:rPr>
      <w:color w:val="605E5C"/>
      <w:shd w:val="clear" w:color="auto" w:fill="E1DFDD"/>
    </w:rPr>
  </w:style>
  <w:style w:type="character" w:styleId="af5">
    <w:name w:val="Placeholder Text"/>
    <w:basedOn w:val="a0"/>
    <w:uiPriority w:val="99"/>
    <w:semiHidden/>
    <w:rsid w:val="00A2510E"/>
    <w:rPr>
      <w:color w:val="666666"/>
    </w:rPr>
  </w:style>
  <w:style w:type="paragraph" w:styleId="af6">
    <w:name w:val="caption"/>
    <w:basedOn w:val="a"/>
    <w:next w:val="a"/>
    <w:uiPriority w:val="35"/>
    <w:unhideWhenUsed/>
    <w:qFormat/>
    <w:rsid w:val="00707863"/>
    <w:pPr>
      <w:spacing w:after="200"/>
    </w:pPr>
    <w:rPr>
      <w:i/>
      <w:iCs/>
      <w:color w:val="44546A" w:themeColor="text2"/>
      <w:sz w:val="18"/>
      <w:szCs w:val="18"/>
    </w:rPr>
  </w:style>
  <w:style w:type="paragraph" w:styleId="af7">
    <w:name w:val="TOC Heading"/>
    <w:basedOn w:val="1"/>
    <w:next w:val="a"/>
    <w:uiPriority w:val="39"/>
    <w:unhideWhenUsed/>
    <w:qFormat/>
    <w:rsid w:val="00C07B89"/>
    <w:pPr>
      <w:spacing w:before="240" w:after="0" w:line="259" w:lineRule="auto"/>
      <w:outlineLvl w:val="9"/>
    </w:pPr>
    <w:rPr>
      <w:kern w:val="0"/>
      <w:sz w:val="32"/>
      <w:szCs w:val="32"/>
      <w:lang w:val="uk-UA" w:eastAsia="uk-UA"/>
      <w14:ligatures w14:val="none"/>
    </w:rPr>
  </w:style>
  <w:style w:type="paragraph" w:styleId="11">
    <w:name w:val="toc 1"/>
    <w:basedOn w:val="a"/>
    <w:next w:val="a"/>
    <w:autoRedefine/>
    <w:uiPriority w:val="39"/>
    <w:unhideWhenUsed/>
    <w:rsid w:val="00C07B89"/>
    <w:pPr>
      <w:tabs>
        <w:tab w:val="right" w:leader="dot" w:pos="9911"/>
      </w:tabs>
      <w:spacing w:after="100"/>
    </w:pPr>
    <w:rPr>
      <w:rFonts w:cs="Times New Roman"/>
      <w:b/>
      <w:bCs/>
      <w:noProof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91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53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1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6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8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1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0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3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9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7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5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89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7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43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7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png"/><Relationship Id="rId68" Type="http://schemas.openxmlformats.org/officeDocument/2006/relationships/oleObject" Target="embeddings/oleObject28.bin"/><Relationship Id="rId84" Type="http://schemas.openxmlformats.org/officeDocument/2006/relationships/image" Target="media/image35.png"/><Relationship Id="rId89" Type="http://schemas.openxmlformats.org/officeDocument/2006/relationships/oleObject" Target="embeddings/oleObject47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8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1.png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4.png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94" Type="http://schemas.openxmlformats.org/officeDocument/2006/relationships/image" Target="media/image37.png"/><Relationship Id="rId99" Type="http://schemas.openxmlformats.org/officeDocument/2006/relationships/hyperlink" Target="https://www.goodreads.com/book/show/20667924-the-rook-s-guide-to-c" TargetMode="Externa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hyperlink" Target="http://lib.sumdu.edu.ua/library/DocDescription?doc_id=711104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png"/><Relationship Id="rId87" Type="http://schemas.openxmlformats.org/officeDocument/2006/relationships/oleObject" Target="embeddings/oleObject45.bin"/><Relationship Id="rId61" Type="http://schemas.openxmlformats.org/officeDocument/2006/relationships/image" Target="media/image28.png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36.png"/><Relationship Id="rId98" Type="http://schemas.openxmlformats.org/officeDocument/2006/relationships/hyperlink" Target="http://lib.sumdu.edu.ua/library/DocDescription?doc_id=711115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5C2E64-6A8C-4D62-85D7-E4824671D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14624</Words>
  <Characters>8336</Characters>
  <Application>Microsoft Office Word</Application>
  <DocSecurity>0</DocSecurity>
  <Lines>69</Lines>
  <Paragraphs>4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a</dc:creator>
  <cp:keywords/>
  <dc:description/>
  <cp:lastModifiedBy>Nastia</cp:lastModifiedBy>
  <cp:revision>2</cp:revision>
  <dcterms:created xsi:type="dcterms:W3CDTF">2025-05-27T08:43:00Z</dcterms:created>
  <dcterms:modified xsi:type="dcterms:W3CDTF">2025-05-27T08:43:00Z</dcterms:modified>
</cp:coreProperties>
</file>